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A53" w:rsidRDefault="00BB3A3C">
      <w:r>
        <w:t>Advanced Geometry</w:t>
      </w:r>
    </w:p>
    <w:p w:rsidR="00BB3A3C" w:rsidRDefault="00BB3A3C"/>
    <w:p w:rsidR="00BB3A3C" w:rsidRDefault="00BB3A3C">
      <w:r>
        <w:t>Chapter 3 Pre-Read Guide</w:t>
      </w:r>
      <w:r w:rsidR="00DF66EC">
        <w:t>---Part I</w:t>
      </w:r>
    </w:p>
    <w:p w:rsidR="00DF66EC" w:rsidRDefault="00DF66EC">
      <w:r>
        <w:t>(You’ll receive another guide for sections 3.4 through 3.8)</w:t>
      </w:r>
    </w:p>
    <w:p w:rsidR="00BB3A3C" w:rsidRDefault="00BB3A3C"/>
    <w:p w:rsidR="00BB3A3C" w:rsidRDefault="00BB3A3C">
      <w:r>
        <w:rPr>
          <w:u w:val="single"/>
        </w:rPr>
        <w:t xml:space="preserve">Section 3.1 “What are congruent figures” </w:t>
      </w:r>
    </w:p>
    <w:p w:rsidR="00BB3A3C" w:rsidRDefault="0068542F" w:rsidP="00BB3A3C">
      <w:pPr>
        <w:pStyle w:val="ListParagraph"/>
        <w:numPr>
          <w:ilvl w:val="0"/>
          <w:numId w:val="1"/>
        </w:numPr>
      </w:pPr>
      <w:r>
        <w:t xml:space="preserve">Explain </w:t>
      </w:r>
      <w:r w:rsidR="00BB3A3C">
        <w:t>what it means for triangles to be congruent</w:t>
      </w:r>
    </w:p>
    <w:p w:rsidR="00BB3A3C" w:rsidRDefault="00BB3A3C" w:rsidP="00BB3A3C">
      <w:pPr>
        <w:pStyle w:val="ListParagraph"/>
        <w:numPr>
          <w:ilvl w:val="0"/>
          <w:numId w:val="1"/>
        </w:numPr>
      </w:pPr>
      <w:r>
        <w:t xml:space="preserve">Write the definition of congruent triangles (note:  what does that </w:t>
      </w:r>
      <w:r w:rsidRPr="00BB3A3C">
        <w:rPr>
          <w:position w:val="-6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1.7pt" o:ole="">
            <v:imagedata r:id="rId5" o:title=""/>
          </v:shape>
          <o:OLEObject Type="Embed" ProgID="Equation.DSMT4" ShapeID="_x0000_i1025" DrawAspect="Content" ObjectID="_1410599785" r:id="rId6"/>
        </w:object>
      </w:r>
      <w:r>
        <w:t xml:space="preserve"> symbol mean?)</w:t>
      </w:r>
    </w:p>
    <w:p w:rsidR="00BB3A3C" w:rsidRDefault="00BB3A3C" w:rsidP="00BB3A3C">
      <w:pPr>
        <w:pStyle w:val="ListParagraph"/>
        <w:numPr>
          <w:ilvl w:val="0"/>
          <w:numId w:val="1"/>
        </w:numPr>
      </w:pPr>
      <w:r>
        <w:t>Define congruent polygons</w:t>
      </w:r>
    </w:p>
    <w:p w:rsidR="00BB3A3C" w:rsidRDefault="00BB3A3C" w:rsidP="00BB3A3C">
      <w:pPr>
        <w:pStyle w:val="ListParagraph"/>
        <w:numPr>
          <w:ilvl w:val="0"/>
          <w:numId w:val="1"/>
        </w:numPr>
      </w:pPr>
      <w:r>
        <w:t>Write the reflexive property</w:t>
      </w:r>
    </w:p>
    <w:p w:rsidR="00BB3A3C" w:rsidRDefault="00BB3A3C" w:rsidP="00BB3A3C">
      <w:pPr>
        <w:pStyle w:val="ListParagraph"/>
        <w:numPr>
          <w:ilvl w:val="0"/>
          <w:numId w:val="1"/>
        </w:numPr>
      </w:pPr>
      <w:r>
        <w:t>Re-copy (and really think through!) Problem 1 on pg 113</w:t>
      </w:r>
    </w:p>
    <w:p w:rsidR="00BB3A3C" w:rsidRDefault="00BB3A3C" w:rsidP="00BB3A3C">
      <w:pPr>
        <w:pStyle w:val="ListParagraph"/>
        <w:numPr>
          <w:ilvl w:val="0"/>
          <w:numId w:val="1"/>
        </w:numPr>
      </w:pPr>
      <w:r>
        <w:t>Re-copy (and really think through!) Problem 2 on pg 114</w:t>
      </w:r>
    </w:p>
    <w:p w:rsidR="00BB3A3C" w:rsidRDefault="00BB3A3C" w:rsidP="00BB3A3C">
      <w:pPr>
        <w:pStyle w:val="ListParagraph"/>
      </w:pPr>
    </w:p>
    <w:p w:rsidR="00BB3A3C" w:rsidRDefault="00BB3A3C" w:rsidP="00BB3A3C">
      <w:pPr>
        <w:pStyle w:val="ListParagraph"/>
      </w:pPr>
    </w:p>
    <w:p w:rsidR="00BB3A3C" w:rsidRDefault="00BB3A3C" w:rsidP="00BB3A3C">
      <w:pPr>
        <w:pStyle w:val="ListParagraph"/>
      </w:pPr>
    </w:p>
    <w:p w:rsidR="00BB3A3C" w:rsidRDefault="00BB3A3C" w:rsidP="00BB3A3C">
      <w:pPr>
        <w:rPr>
          <w:u w:val="single"/>
        </w:rPr>
      </w:pPr>
      <w:r>
        <w:rPr>
          <w:u w:val="single"/>
        </w:rPr>
        <w:t xml:space="preserve">Section </w:t>
      </w:r>
      <w:r w:rsidRPr="00BB3A3C">
        <w:rPr>
          <w:u w:val="single"/>
        </w:rPr>
        <w:t>3.2 “Three ways to prove triangles congruent”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 xml:space="preserve">Explain, in your own words, what included angles and sides are.  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>Copy the SSS postulate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>Copy the SAS postulate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 xml:space="preserve">Copy the ASA </w:t>
      </w:r>
      <w:proofErr w:type="spellStart"/>
      <w:r>
        <w:t>postule</w:t>
      </w:r>
      <w:proofErr w:type="spellEnd"/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 xml:space="preserve">Are these the </w:t>
      </w:r>
      <w:r>
        <w:rPr>
          <w:i/>
        </w:rPr>
        <w:t>only</w:t>
      </w:r>
      <w:r>
        <w:t xml:space="preserve"> three congruence shortcuts?</w:t>
      </w:r>
      <w:r w:rsidRPr="00BB3A3C">
        <w:t xml:space="preserve"> 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 xml:space="preserve">Make sure that if I ask you tomorrow what the three shortcuts in this section are, you can tell me!  You don’t have to be able to recite the </w:t>
      </w:r>
      <w:proofErr w:type="spellStart"/>
      <w:r>
        <w:t>postule</w:t>
      </w:r>
      <w:proofErr w:type="spellEnd"/>
      <w:r>
        <w:t>, just tell me the three (SSS, SAS, and ASA.)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 xml:space="preserve">In addition to reading through all of the Sample Problems, re-copy (and really think through!) Problem 6 on pg 119.  </w:t>
      </w:r>
    </w:p>
    <w:p w:rsidR="00BB3A3C" w:rsidRDefault="00BB3A3C" w:rsidP="00BB3A3C">
      <w:pPr>
        <w:pStyle w:val="ListParagraph"/>
        <w:numPr>
          <w:ilvl w:val="0"/>
          <w:numId w:val="2"/>
        </w:numPr>
      </w:pPr>
      <w:r>
        <w:t>Re-copy (and really think through!) Problem 7 on pg 119</w:t>
      </w:r>
    </w:p>
    <w:p w:rsidR="00BB3A3C" w:rsidRDefault="00BB3A3C" w:rsidP="00BB3A3C"/>
    <w:p w:rsidR="00BB3A3C" w:rsidRDefault="00BB3A3C" w:rsidP="00BB3A3C"/>
    <w:p w:rsidR="00BB3A3C" w:rsidRDefault="00BB3A3C" w:rsidP="00BB3A3C">
      <w:r>
        <w:rPr>
          <w:u w:val="single"/>
        </w:rPr>
        <w:t>Section 3.3 “CPCTC and Circles”</w:t>
      </w:r>
    </w:p>
    <w:p w:rsidR="00BB3A3C" w:rsidRDefault="00DF66EC" w:rsidP="00DF66EC">
      <w:pPr>
        <w:pStyle w:val="ListParagraph"/>
        <w:numPr>
          <w:ilvl w:val="0"/>
          <w:numId w:val="3"/>
        </w:numPr>
      </w:pPr>
      <w:r>
        <w:t xml:space="preserve">What does “CPCTC” stand for?  Make sure you understand that when we use CPCTC, we prove the triangles congruent </w:t>
      </w:r>
      <w:r>
        <w:rPr>
          <w:i/>
        </w:rPr>
        <w:t xml:space="preserve">first </w:t>
      </w:r>
      <w:r>
        <w:t>using SAS, SSS, or ASA, and then we are allowed to make the conclusion that the other corresponding parts are congruent as well!</w:t>
      </w:r>
    </w:p>
    <w:p w:rsidR="00DF66EC" w:rsidRDefault="00DF66EC" w:rsidP="00DF66EC">
      <w:pPr>
        <w:pStyle w:val="ListParagraph"/>
        <w:numPr>
          <w:ilvl w:val="0"/>
          <w:numId w:val="3"/>
        </w:numPr>
      </w:pPr>
      <w:r>
        <w:t>How would you name a circle that had a center at point B?</w:t>
      </w:r>
    </w:p>
    <w:p w:rsidR="00DF66EC" w:rsidRDefault="00DF66EC" w:rsidP="00DF66EC">
      <w:pPr>
        <w:pStyle w:val="ListParagraph"/>
        <w:numPr>
          <w:ilvl w:val="0"/>
          <w:numId w:val="3"/>
        </w:numPr>
      </w:pPr>
      <w:r>
        <w:t>What is the plural for the world “radius”?</w:t>
      </w:r>
    </w:p>
    <w:p w:rsidR="00DF66EC" w:rsidRDefault="00DF66EC" w:rsidP="00DF66EC">
      <w:pPr>
        <w:pStyle w:val="ListParagraph"/>
        <w:numPr>
          <w:ilvl w:val="0"/>
          <w:numId w:val="3"/>
        </w:numPr>
      </w:pPr>
      <w:r>
        <w:t>Write the formula for the formula for the area and circumference of a circle</w:t>
      </w:r>
    </w:p>
    <w:p w:rsidR="0068542F" w:rsidRDefault="0068542F" w:rsidP="00DF66EC">
      <w:pPr>
        <w:pStyle w:val="ListParagraph"/>
        <w:numPr>
          <w:ilvl w:val="0"/>
          <w:numId w:val="3"/>
        </w:numPr>
      </w:pPr>
      <w:r>
        <w:t>Copy Theorem 19 on pg 126</w:t>
      </w:r>
    </w:p>
    <w:p w:rsidR="00DF66EC" w:rsidRDefault="00DF66EC" w:rsidP="00DF66EC">
      <w:pPr>
        <w:pStyle w:val="ListParagraph"/>
        <w:numPr>
          <w:ilvl w:val="0"/>
          <w:numId w:val="2"/>
        </w:numPr>
      </w:pPr>
      <w:r>
        <w:t>Re-copy (and really think through!) Problem 1 on pg 126</w:t>
      </w:r>
    </w:p>
    <w:p w:rsidR="00DF66EC" w:rsidRDefault="00DF66EC" w:rsidP="00DF66EC">
      <w:pPr>
        <w:pStyle w:val="ListParagraph"/>
        <w:numPr>
          <w:ilvl w:val="0"/>
          <w:numId w:val="2"/>
        </w:numPr>
      </w:pPr>
      <w:r>
        <w:t>Re-copy (and really think through!) Problem 2 on pg 126</w:t>
      </w:r>
    </w:p>
    <w:p w:rsidR="00DF66EC" w:rsidRDefault="00DF66EC" w:rsidP="00DF66EC">
      <w:pPr>
        <w:pStyle w:val="ListParagraph"/>
      </w:pPr>
    </w:p>
    <w:p w:rsidR="00DF66EC" w:rsidRDefault="00DF66EC" w:rsidP="00DF66EC">
      <w:pPr>
        <w:pStyle w:val="ListParagraph"/>
      </w:pPr>
    </w:p>
    <w:p w:rsidR="00DF66EC" w:rsidRDefault="00DF66EC" w:rsidP="00DF66EC">
      <w:pPr>
        <w:pStyle w:val="ListParagraph"/>
      </w:pPr>
    </w:p>
    <w:p w:rsidR="00DF66EC" w:rsidRPr="00DF66EC" w:rsidRDefault="00DF66EC" w:rsidP="00DF66EC">
      <w:pPr>
        <w:rPr>
          <w:u w:val="single"/>
        </w:rPr>
      </w:pPr>
    </w:p>
    <w:sectPr w:rsidR="00DF66EC" w:rsidRPr="00DF66EC" w:rsidSect="00BB3A3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73E41"/>
    <w:multiLevelType w:val="hybridMultilevel"/>
    <w:tmpl w:val="2C18DE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BB1DC9"/>
    <w:multiLevelType w:val="hybridMultilevel"/>
    <w:tmpl w:val="DEDAFB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1E20A7E"/>
    <w:multiLevelType w:val="hybridMultilevel"/>
    <w:tmpl w:val="6A6ACE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BB3A3C"/>
    <w:rsid w:val="00001B2F"/>
    <w:rsid w:val="00001E0A"/>
    <w:rsid w:val="00001F26"/>
    <w:rsid w:val="00004C21"/>
    <w:rsid w:val="0000519F"/>
    <w:rsid w:val="0000774C"/>
    <w:rsid w:val="00007F28"/>
    <w:rsid w:val="00007F6C"/>
    <w:rsid w:val="00010B94"/>
    <w:rsid w:val="00010EAD"/>
    <w:rsid w:val="00011370"/>
    <w:rsid w:val="00011FB9"/>
    <w:rsid w:val="00012B62"/>
    <w:rsid w:val="000143AE"/>
    <w:rsid w:val="0001477F"/>
    <w:rsid w:val="00014864"/>
    <w:rsid w:val="000157A5"/>
    <w:rsid w:val="000161DD"/>
    <w:rsid w:val="00016F22"/>
    <w:rsid w:val="00017ED5"/>
    <w:rsid w:val="00022903"/>
    <w:rsid w:val="00022F5E"/>
    <w:rsid w:val="00024754"/>
    <w:rsid w:val="0002493E"/>
    <w:rsid w:val="00025BE4"/>
    <w:rsid w:val="000273A6"/>
    <w:rsid w:val="0003059B"/>
    <w:rsid w:val="000321E4"/>
    <w:rsid w:val="0003485B"/>
    <w:rsid w:val="00034FAA"/>
    <w:rsid w:val="00035048"/>
    <w:rsid w:val="00035210"/>
    <w:rsid w:val="00035552"/>
    <w:rsid w:val="00042A14"/>
    <w:rsid w:val="000444AD"/>
    <w:rsid w:val="000454F7"/>
    <w:rsid w:val="00047823"/>
    <w:rsid w:val="00047D59"/>
    <w:rsid w:val="000510BF"/>
    <w:rsid w:val="00051531"/>
    <w:rsid w:val="00051E4A"/>
    <w:rsid w:val="000526EC"/>
    <w:rsid w:val="00053AFB"/>
    <w:rsid w:val="0005468C"/>
    <w:rsid w:val="00055D87"/>
    <w:rsid w:val="000570BF"/>
    <w:rsid w:val="00057547"/>
    <w:rsid w:val="00060A7B"/>
    <w:rsid w:val="00061674"/>
    <w:rsid w:val="000635B6"/>
    <w:rsid w:val="00064D37"/>
    <w:rsid w:val="000659E4"/>
    <w:rsid w:val="000670BB"/>
    <w:rsid w:val="000675EE"/>
    <w:rsid w:val="00070508"/>
    <w:rsid w:val="0007259F"/>
    <w:rsid w:val="00073771"/>
    <w:rsid w:val="00074C51"/>
    <w:rsid w:val="00074D9C"/>
    <w:rsid w:val="00074FEC"/>
    <w:rsid w:val="000759B8"/>
    <w:rsid w:val="00075C0A"/>
    <w:rsid w:val="0007697A"/>
    <w:rsid w:val="00076DE7"/>
    <w:rsid w:val="00076F59"/>
    <w:rsid w:val="00077A92"/>
    <w:rsid w:val="00077B22"/>
    <w:rsid w:val="00080C21"/>
    <w:rsid w:val="000816DA"/>
    <w:rsid w:val="00081D7B"/>
    <w:rsid w:val="000850F4"/>
    <w:rsid w:val="00085928"/>
    <w:rsid w:val="00087554"/>
    <w:rsid w:val="000875B7"/>
    <w:rsid w:val="00087FB7"/>
    <w:rsid w:val="00091DE4"/>
    <w:rsid w:val="00094096"/>
    <w:rsid w:val="00094C18"/>
    <w:rsid w:val="0009515C"/>
    <w:rsid w:val="0009594A"/>
    <w:rsid w:val="00096A6D"/>
    <w:rsid w:val="00097616"/>
    <w:rsid w:val="000A29D7"/>
    <w:rsid w:val="000A2CC6"/>
    <w:rsid w:val="000A3320"/>
    <w:rsid w:val="000A3D2E"/>
    <w:rsid w:val="000A475A"/>
    <w:rsid w:val="000A499E"/>
    <w:rsid w:val="000A49D3"/>
    <w:rsid w:val="000A4B4F"/>
    <w:rsid w:val="000A5E11"/>
    <w:rsid w:val="000A743D"/>
    <w:rsid w:val="000B0CAF"/>
    <w:rsid w:val="000B1C5C"/>
    <w:rsid w:val="000B1F86"/>
    <w:rsid w:val="000B2360"/>
    <w:rsid w:val="000B28D9"/>
    <w:rsid w:val="000B3066"/>
    <w:rsid w:val="000B31EE"/>
    <w:rsid w:val="000B3FAD"/>
    <w:rsid w:val="000B6FC3"/>
    <w:rsid w:val="000C0157"/>
    <w:rsid w:val="000C1D32"/>
    <w:rsid w:val="000C1F65"/>
    <w:rsid w:val="000C39A4"/>
    <w:rsid w:val="000C4DEC"/>
    <w:rsid w:val="000C4E79"/>
    <w:rsid w:val="000C4FF9"/>
    <w:rsid w:val="000C77B3"/>
    <w:rsid w:val="000C787B"/>
    <w:rsid w:val="000C7DBB"/>
    <w:rsid w:val="000D0A41"/>
    <w:rsid w:val="000D119B"/>
    <w:rsid w:val="000D1CED"/>
    <w:rsid w:val="000D2660"/>
    <w:rsid w:val="000D4CAC"/>
    <w:rsid w:val="000D68C1"/>
    <w:rsid w:val="000D7719"/>
    <w:rsid w:val="000E0A78"/>
    <w:rsid w:val="000E0C53"/>
    <w:rsid w:val="000E178B"/>
    <w:rsid w:val="000E2ADD"/>
    <w:rsid w:val="000E4436"/>
    <w:rsid w:val="000E4C82"/>
    <w:rsid w:val="000E5050"/>
    <w:rsid w:val="000E5491"/>
    <w:rsid w:val="000E582D"/>
    <w:rsid w:val="000E58BD"/>
    <w:rsid w:val="000E594E"/>
    <w:rsid w:val="000E5A6E"/>
    <w:rsid w:val="000E7C21"/>
    <w:rsid w:val="000F0AB2"/>
    <w:rsid w:val="000F10AA"/>
    <w:rsid w:val="000F1A74"/>
    <w:rsid w:val="000F2738"/>
    <w:rsid w:val="000F4413"/>
    <w:rsid w:val="000F65B3"/>
    <w:rsid w:val="0010043F"/>
    <w:rsid w:val="00101859"/>
    <w:rsid w:val="00102307"/>
    <w:rsid w:val="00102338"/>
    <w:rsid w:val="0010234E"/>
    <w:rsid w:val="0010339B"/>
    <w:rsid w:val="00103D90"/>
    <w:rsid w:val="00104070"/>
    <w:rsid w:val="00104D5D"/>
    <w:rsid w:val="001052D0"/>
    <w:rsid w:val="00105EA1"/>
    <w:rsid w:val="00106136"/>
    <w:rsid w:val="00107412"/>
    <w:rsid w:val="00107581"/>
    <w:rsid w:val="001105D6"/>
    <w:rsid w:val="00110847"/>
    <w:rsid w:val="00111B32"/>
    <w:rsid w:val="00111E98"/>
    <w:rsid w:val="001138FA"/>
    <w:rsid w:val="001141E7"/>
    <w:rsid w:val="00114A77"/>
    <w:rsid w:val="00115B62"/>
    <w:rsid w:val="00115CD7"/>
    <w:rsid w:val="001202A7"/>
    <w:rsid w:val="00120601"/>
    <w:rsid w:val="00120CBD"/>
    <w:rsid w:val="00121A76"/>
    <w:rsid w:val="00122571"/>
    <w:rsid w:val="001240B8"/>
    <w:rsid w:val="00125495"/>
    <w:rsid w:val="001305F9"/>
    <w:rsid w:val="001316AA"/>
    <w:rsid w:val="001339A6"/>
    <w:rsid w:val="00134CC1"/>
    <w:rsid w:val="00135529"/>
    <w:rsid w:val="00136AB3"/>
    <w:rsid w:val="001415A0"/>
    <w:rsid w:val="001416D4"/>
    <w:rsid w:val="00141B18"/>
    <w:rsid w:val="00142BD5"/>
    <w:rsid w:val="00143FB8"/>
    <w:rsid w:val="001446BF"/>
    <w:rsid w:val="001448C5"/>
    <w:rsid w:val="00146B4B"/>
    <w:rsid w:val="0015089D"/>
    <w:rsid w:val="0015114B"/>
    <w:rsid w:val="00151790"/>
    <w:rsid w:val="0015225B"/>
    <w:rsid w:val="00152B2A"/>
    <w:rsid w:val="00153246"/>
    <w:rsid w:val="00153DF6"/>
    <w:rsid w:val="00154F29"/>
    <w:rsid w:val="00161ADC"/>
    <w:rsid w:val="00161EE8"/>
    <w:rsid w:val="00162552"/>
    <w:rsid w:val="00162F38"/>
    <w:rsid w:val="00163297"/>
    <w:rsid w:val="00163D9D"/>
    <w:rsid w:val="001642FB"/>
    <w:rsid w:val="001643E6"/>
    <w:rsid w:val="00166680"/>
    <w:rsid w:val="001672AA"/>
    <w:rsid w:val="00167F4D"/>
    <w:rsid w:val="00171283"/>
    <w:rsid w:val="00171AC6"/>
    <w:rsid w:val="00173204"/>
    <w:rsid w:val="00176FA3"/>
    <w:rsid w:val="001773CE"/>
    <w:rsid w:val="00180F11"/>
    <w:rsid w:val="001817A8"/>
    <w:rsid w:val="00181BF9"/>
    <w:rsid w:val="001849E4"/>
    <w:rsid w:val="0018612A"/>
    <w:rsid w:val="0018697E"/>
    <w:rsid w:val="001907E4"/>
    <w:rsid w:val="001917C1"/>
    <w:rsid w:val="001918C5"/>
    <w:rsid w:val="00191B1C"/>
    <w:rsid w:val="001963A7"/>
    <w:rsid w:val="00196E45"/>
    <w:rsid w:val="00197DD8"/>
    <w:rsid w:val="001A20A9"/>
    <w:rsid w:val="001A4666"/>
    <w:rsid w:val="001A4869"/>
    <w:rsid w:val="001A4D5A"/>
    <w:rsid w:val="001A62B4"/>
    <w:rsid w:val="001B06D8"/>
    <w:rsid w:val="001B07BF"/>
    <w:rsid w:val="001B13C8"/>
    <w:rsid w:val="001B1F1D"/>
    <w:rsid w:val="001B2430"/>
    <w:rsid w:val="001B2A29"/>
    <w:rsid w:val="001B39B9"/>
    <w:rsid w:val="001B3A6B"/>
    <w:rsid w:val="001B3B89"/>
    <w:rsid w:val="001B3F0A"/>
    <w:rsid w:val="001B4121"/>
    <w:rsid w:val="001B4840"/>
    <w:rsid w:val="001B4CDE"/>
    <w:rsid w:val="001B4D5D"/>
    <w:rsid w:val="001B52F3"/>
    <w:rsid w:val="001B5F23"/>
    <w:rsid w:val="001B6F62"/>
    <w:rsid w:val="001C00C5"/>
    <w:rsid w:val="001C1995"/>
    <w:rsid w:val="001C1EAA"/>
    <w:rsid w:val="001C32B8"/>
    <w:rsid w:val="001C46B8"/>
    <w:rsid w:val="001C4826"/>
    <w:rsid w:val="001C5384"/>
    <w:rsid w:val="001C63F3"/>
    <w:rsid w:val="001C7D53"/>
    <w:rsid w:val="001C7EEB"/>
    <w:rsid w:val="001D2493"/>
    <w:rsid w:val="001D2E65"/>
    <w:rsid w:val="001D3889"/>
    <w:rsid w:val="001D44FD"/>
    <w:rsid w:val="001D47B5"/>
    <w:rsid w:val="001D75A6"/>
    <w:rsid w:val="001D7668"/>
    <w:rsid w:val="001E0A89"/>
    <w:rsid w:val="001E18D6"/>
    <w:rsid w:val="001E2AE5"/>
    <w:rsid w:val="001E2DB3"/>
    <w:rsid w:val="001E2FEF"/>
    <w:rsid w:val="001E3750"/>
    <w:rsid w:val="001E4CF1"/>
    <w:rsid w:val="001E6DE9"/>
    <w:rsid w:val="001E7271"/>
    <w:rsid w:val="001F1170"/>
    <w:rsid w:val="001F1801"/>
    <w:rsid w:val="001F2348"/>
    <w:rsid w:val="001F2685"/>
    <w:rsid w:val="001F39C8"/>
    <w:rsid w:val="001F4B57"/>
    <w:rsid w:val="001F4CD2"/>
    <w:rsid w:val="001F5AEB"/>
    <w:rsid w:val="001F5EAA"/>
    <w:rsid w:val="001F61FC"/>
    <w:rsid w:val="001F6326"/>
    <w:rsid w:val="001F6964"/>
    <w:rsid w:val="001F6BEF"/>
    <w:rsid w:val="001F74A4"/>
    <w:rsid w:val="002013E2"/>
    <w:rsid w:val="0020185C"/>
    <w:rsid w:val="0020227B"/>
    <w:rsid w:val="002049EC"/>
    <w:rsid w:val="00204F2F"/>
    <w:rsid w:val="00205073"/>
    <w:rsid w:val="002058FC"/>
    <w:rsid w:val="0020601F"/>
    <w:rsid w:val="0020624E"/>
    <w:rsid w:val="002066A6"/>
    <w:rsid w:val="002075CE"/>
    <w:rsid w:val="00210208"/>
    <w:rsid w:val="00212A62"/>
    <w:rsid w:val="00212FAC"/>
    <w:rsid w:val="00212FF1"/>
    <w:rsid w:val="0021363B"/>
    <w:rsid w:val="002143E7"/>
    <w:rsid w:val="0021578D"/>
    <w:rsid w:val="00215B97"/>
    <w:rsid w:val="002176A4"/>
    <w:rsid w:val="002237BC"/>
    <w:rsid w:val="00223C5F"/>
    <w:rsid w:val="002243BC"/>
    <w:rsid w:val="0022634C"/>
    <w:rsid w:val="0023012A"/>
    <w:rsid w:val="00230239"/>
    <w:rsid w:val="00231081"/>
    <w:rsid w:val="00233091"/>
    <w:rsid w:val="002331A2"/>
    <w:rsid w:val="002332C5"/>
    <w:rsid w:val="00233AA9"/>
    <w:rsid w:val="00234E78"/>
    <w:rsid w:val="00237024"/>
    <w:rsid w:val="002372FF"/>
    <w:rsid w:val="002375B5"/>
    <w:rsid w:val="00237B03"/>
    <w:rsid w:val="00240716"/>
    <w:rsid w:val="00240981"/>
    <w:rsid w:val="00240CB2"/>
    <w:rsid w:val="0024132D"/>
    <w:rsid w:val="00250255"/>
    <w:rsid w:val="0025044E"/>
    <w:rsid w:val="002510A8"/>
    <w:rsid w:val="00251E61"/>
    <w:rsid w:val="00252191"/>
    <w:rsid w:val="002531B7"/>
    <w:rsid w:val="002545C5"/>
    <w:rsid w:val="00256544"/>
    <w:rsid w:val="00261E21"/>
    <w:rsid w:val="00262247"/>
    <w:rsid w:val="00262672"/>
    <w:rsid w:val="00263684"/>
    <w:rsid w:val="00264B69"/>
    <w:rsid w:val="00265528"/>
    <w:rsid w:val="00267061"/>
    <w:rsid w:val="00267D6C"/>
    <w:rsid w:val="00270475"/>
    <w:rsid w:val="002706E3"/>
    <w:rsid w:val="00271338"/>
    <w:rsid w:val="0027154A"/>
    <w:rsid w:val="002731BD"/>
    <w:rsid w:val="00273911"/>
    <w:rsid w:val="00281653"/>
    <w:rsid w:val="002825D8"/>
    <w:rsid w:val="00283A7B"/>
    <w:rsid w:val="00283B77"/>
    <w:rsid w:val="00283E2D"/>
    <w:rsid w:val="00283F7E"/>
    <w:rsid w:val="00284214"/>
    <w:rsid w:val="002860EC"/>
    <w:rsid w:val="002872FD"/>
    <w:rsid w:val="00292083"/>
    <w:rsid w:val="0029373A"/>
    <w:rsid w:val="00294CDC"/>
    <w:rsid w:val="0029550C"/>
    <w:rsid w:val="00295A25"/>
    <w:rsid w:val="00297573"/>
    <w:rsid w:val="00297BE6"/>
    <w:rsid w:val="002A1227"/>
    <w:rsid w:val="002A3BC8"/>
    <w:rsid w:val="002A3CC4"/>
    <w:rsid w:val="002A3D5B"/>
    <w:rsid w:val="002A40D2"/>
    <w:rsid w:val="002A5DE2"/>
    <w:rsid w:val="002A70CE"/>
    <w:rsid w:val="002B0718"/>
    <w:rsid w:val="002B149B"/>
    <w:rsid w:val="002B37B1"/>
    <w:rsid w:val="002B44BD"/>
    <w:rsid w:val="002B5538"/>
    <w:rsid w:val="002B5F47"/>
    <w:rsid w:val="002C10E2"/>
    <w:rsid w:val="002C148D"/>
    <w:rsid w:val="002C2F9F"/>
    <w:rsid w:val="002C41D2"/>
    <w:rsid w:val="002C4257"/>
    <w:rsid w:val="002C4B7E"/>
    <w:rsid w:val="002C4BD1"/>
    <w:rsid w:val="002C4E8B"/>
    <w:rsid w:val="002C5B5E"/>
    <w:rsid w:val="002C5C88"/>
    <w:rsid w:val="002C5E03"/>
    <w:rsid w:val="002D2076"/>
    <w:rsid w:val="002D4036"/>
    <w:rsid w:val="002D5E40"/>
    <w:rsid w:val="002D68AF"/>
    <w:rsid w:val="002D6E4B"/>
    <w:rsid w:val="002D7A87"/>
    <w:rsid w:val="002E03EB"/>
    <w:rsid w:val="002E16BC"/>
    <w:rsid w:val="002E380D"/>
    <w:rsid w:val="002E4057"/>
    <w:rsid w:val="002E4393"/>
    <w:rsid w:val="002E4632"/>
    <w:rsid w:val="002E4DD2"/>
    <w:rsid w:val="002E4EB3"/>
    <w:rsid w:val="002E5247"/>
    <w:rsid w:val="002E59A4"/>
    <w:rsid w:val="002E7B0A"/>
    <w:rsid w:val="002E7D95"/>
    <w:rsid w:val="002F1592"/>
    <w:rsid w:val="002F2E54"/>
    <w:rsid w:val="002F3103"/>
    <w:rsid w:val="002F3252"/>
    <w:rsid w:val="002F35DA"/>
    <w:rsid w:val="002F59B4"/>
    <w:rsid w:val="002F6249"/>
    <w:rsid w:val="003013CB"/>
    <w:rsid w:val="003014DB"/>
    <w:rsid w:val="00301A08"/>
    <w:rsid w:val="00302FDA"/>
    <w:rsid w:val="00305834"/>
    <w:rsid w:val="00310EAD"/>
    <w:rsid w:val="00311458"/>
    <w:rsid w:val="00311628"/>
    <w:rsid w:val="00312C84"/>
    <w:rsid w:val="00312C97"/>
    <w:rsid w:val="00314FCE"/>
    <w:rsid w:val="00316732"/>
    <w:rsid w:val="00316F7A"/>
    <w:rsid w:val="00320598"/>
    <w:rsid w:val="003232C2"/>
    <w:rsid w:val="003240D3"/>
    <w:rsid w:val="00325A5D"/>
    <w:rsid w:val="00325C33"/>
    <w:rsid w:val="00326916"/>
    <w:rsid w:val="00326CAB"/>
    <w:rsid w:val="003272DE"/>
    <w:rsid w:val="00330E48"/>
    <w:rsid w:val="003318A4"/>
    <w:rsid w:val="003318AA"/>
    <w:rsid w:val="00332142"/>
    <w:rsid w:val="0033387A"/>
    <w:rsid w:val="003338C4"/>
    <w:rsid w:val="00333CF7"/>
    <w:rsid w:val="00333EA5"/>
    <w:rsid w:val="0033698F"/>
    <w:rsid w:val="00337BF6"/>
    <w:rsid w:val="003411B1"/>
    <w:rsid w:val="00341207"/>
    <w:rsid w:val="00341837"/>
    <w:rsid w:val="00341BE2"/>
    <w:rsid w:val="00342B98"/>
    <w:rsid w:val="0034379E"/>
    <w:rsid w:val="00344F4C"/>
    <w:rsid w:val="003453C1"/>
    <w:rsid w:val="00345D17"/>
    <w:rsid w:val="00346169"/>
    <w:rsid w:val="00346389"/>
    <w:rsid w:val="003463BB"/>
    <w:rsid w:val="00347083"/>
    <w:rsid w:val="00347667"/>
    <w:rsid w:val="0035150D"/>
    <w:rsid w:val="003523FC"/>
    <w:rsid w:val="00352A94"/>
    <w:rsid w:val="00352D84"/>
    <w:rsid w:val="003530C6"/>
    <w:rsid w:val="00354677"/>
    <w:rsid w:val="0035761F"/>
    <w:rsid w:val="00357802"/>
    <w:rsid w:val="00357AD1"/>
    <w:rsid w:val="00357E7E"/>
    <w:rsid w:val="00360A50"/>
    <w:rsid w:val="00360A5A"/>
    <w:rsid w:val="003613A3"/>
    <w:rsid w:val="00361BF5"/>
    <w:rsid w:val="0036211F"/>
    <w:rsid w:val="0036382F"/>
    <w:rsid w:val="003638BD"/>
    <w:rsid w:val="00370BA7"/>
    <w:rsid w:val="00370FC0"/>
    <w:rsid w:val="003720A5"/>
    <w:rsid w:val="003724BB"/>
    <w:rsid w:val="00372605"/>
    <w:rsid w:val="00372817"/>
    <w:rsid w:val="00372EBF"/>
    <w:rsid w:val="00372F46"/>
    <w:rsid w:val="00374A93"/>
    <w:rsid w:val="00376007"/>
    <w:rsid w:val="00376C5B"/>
    <w:rsid w:val="00380085"/>
    <w:rsid w:val="0038066D"/>
    <w:rsid w:val="0038113F"/>
    <w:rsid w:val="0038402D"/>
    <w:rsid w:val="0038554E"/>
    <w:rsid w:val="00385665"/>
    <w:rsid w:val="003879B4"/>
    <w:rsid w:val="00390122"/>
    <w:rsid w:val="003905A0"/>
    <w:rsid w:val="00390910"/>
    <w:rsid w:val="00390DD8"/>
    <w:rsid w:val="00391221"/>
    <w:rsid w:val="00391AF3"/>
    <w:rsid w:val="00392115"/>
    <w:rsid w:val="00392175"/>
    <w:rsid w:val="00392C3D"/>
    <w:rsid w:val="00392FE4"/>
    <w:rsid w:val="003937E1"/>
    <w:rsid w:val="003939FB"/>
    <w:rsid w:val="00394600"/>
    <w:rsid w:val="00394FFF"/>
    <w:rsid w:val="003953CA"/>
    <w:rsid w:val="00395A90"/>
    <w:rsid w:val="003A0276"/>
    <w:rsid w:val="003A0574"/>
    <w:rsid w:val="003A1433"/>
    <w:rsid w:val="003A158B"/>
    <w:rsid w:val="003A17D1"/>
    <w:rsid w:val="003A18C5"/>
    <w:rsid w:val="003A27A8"/>
    <w:rsid w:val="003A33D0"/>
    <w:rsid w:val="003A46FD"/>
    <w:rsid w:val="003A517D"/>
    <w:rsid w:val="003A78FB"/>
    <w:rsid w:val="003B0142"/>
    <w:rsid w:val="003B03A3"/>
    <w:rsid w:val="003B1CA7"/>
    <w:rsid w:val="003B2266"/>
    <w:rsid w:val="003B3550"/>
    <w:rsid w:val="003B6DD8"/>
    <w:rsid w:val="003B6E9A"/>
    <w:rsid w:val="003B71A2"/>
    <w:rsid w:val="003B71D0"/>
    <w:rsid w:val="003B7AB8"/>
    <w:rsid w:val="003B7EB7"/>
    <w:rsid w:val="003C1665"/>
    <w:rsid w:val="003C35A9"/>
    <w:rsid w:val="003C3E19"/>
    <w:rsid w:val="003C4987"/>
    <w:rsid w:val="003C6329"/>
    <w:rsid w:val="003D01B4"/>
    <w:rsid w:val="003D2046"/>
    <w:rsid w:val="003D21F9"/>
    <w:rsid w:val="003D3A94"/>
    <w:rsid w:val="003D64DB"/>
    <w:rsid w:val="003D6796"/>
    <w:rsid w:val="003E218B"/>
    <w:rsid w:val="003E46A0"/>
    <w:rsid w:val="003E489F"/>
    <w:rsid w:val="003E4DA5"/>
    <w:rsid w:val="003E555F"/>
    <w:rsid w:val="003E6CA2"/>
    <w:rsid w:val="003E778C"/>
    <w:rsid w:val="003E788B"/>
    <w:rsid w:val="003F044C"/>
    <w:rsid w:val="003F2630"/>
    <w:rsid w:val="003F3315"/>
    <w:rsid w:val="003F53F1"/>
    <w:rsid w:val="003F5808"/>
    <w:rsid w:val="003F731F"/>
    <w:rsid w:val="003F7F92"/>
    <w:rsid w:val="00400310"/>
    <w:rsid w:val="00401388"/>
    <w:rsid w:val="0040188B"/>
    <w:rsid w:val="00403631"/>
    <w:rsid w:val="00403970"/>
    <w:rsid w:val="00405A66"/>
    <w:rsid w:val="00405D56"/>
    <w:rsid w:val="0040639E"/>
    <w:rsid w:val="004070F5"/>
    <w:rsid w:val="004102F5"/>
    <w:rsid w:val="0041190E"/>
    <w:rsid w:val="004125B8"/>
    <w:rsid w:val="00412BBF"/>
    <w:rsid w:val="00414A50"/>
    <w:rsid w:val="004152D1"/>
    <w:rsid w:val="004164AF"/>
    <w:rsid w:val="00420617"/>
    <w:rsid w:val="004214CF"/>
    <w:rsid w:val="00421E21"/>
    <w:rsid w:val="004232AE"/>
    <w:rsid w:val="00423466"/>
    <w:rsid w:val="00424C4F"/>
    <w:rsid w:val="00427368"/>
    <w:rsid w:val="004300A3"/>
    <w:rsid w:val="00431900"/>
    <w:rsid w:val="00431D43"/>
    <w:rsid w:val="00433CFB"/>
    <w:rsid w:val="00433E4A"/>
    <w:rsid w:val="004345E5"/>
    <w:rsid w:val="00434F89"/>
    <w:rsid w:val="00435131"/>
    <w:rsid w:val="004379A2"/>
    <w:rsid w:val="00437A74"/>
    <w:rsid w:val="00437B97"/>
    <w:rsid w:val="0044098B"/>
    <w:rsid w:val="0044100F"/>
    <w:rsid w:val="004415ED"/>
    <w:rsid w:val="004427BB"/>
    <w:rsid w:val="00446E69"/>
    <w:rsid w:val="0045184E"/>
    <w:rsid w:val="00452F3F"/>
    <w:rsid w:val="00454EB2"/>
    <w:rsid w:val="0045525A"/>
    <w:rsid w:val="004568BD"/>
    <w:rsid w:val="00460C6A"/>
    <w:rsid w:val="00460D63"/>
    <w:rsid w:val="004625F4"/>
    <w:rsid w:val="0046448A"/>
    <w:rsid w:val="00466AD9"/>
    <w:rsid w:val="00466C31"/>
    <w:rsid w:val="0047090C"/>
    <w:rsid w:val="004719BD"/>
    <w:rsid w:val="00472226"/>
    <w:rsid w:val="00474435"/>
    <w:rsid w:val="004772F6"/>
    <w:rsid w:val="00477C8A"/>
    <w:rsid w:val="00477DB8"/>
    <w:rsid w:val="00480032"/>
    <w:rsid w:val="00480DB1"/>
    <w:rsid w:val="0048116A"/>
    <w:rsid w:val="004822CF"/>
    <w:rsid w:val="00483264"/>
    <w:rsid w:val="00483905"/>
    <w:rsid w:val="004854FC"/>
    <w:rsid w:val="00486102"/>
    <w:rsid w:val="00491101"/>
    <w:rsid w:val="00491A7E"/>
    <w:rsid w:val="0049457C"/>
    <w:rsid w:val="00494964"/>
    <w:rsid w:val="00495A8D"/>
    <w:rsid w:val="00495D05"/>
    <w:rsid w:val="0049602E"/>
    <w:rsid w:val="004A0F60"/>
    <w:rsid w:val="004A1B07"/>
    <w:rsid w:val="004A2B5A"/>
    <w:rsid w:val="004A3473"/>
    <w:rsid w:val="004A38BA"/>
    <w:rsid w:val="004A52B2"/>
    <w:rsid w:val="004A6F9C"/>
    <w:rsid w:val="004B0A92"/>
    <w:rsid w:val="004B1455"/>
    <w:rsid w:val="004B146D"/>
    <w:rsid w:val="004B3C07"/>
    <w:rsid w:val="004B3F52"/>
    <w:rsid w:val="004B44DA"/>
    <w:rsid w:val="004B4672"/>
    <w:rsid w:val="004B5718"/>
    <w:rsid w:val="004B631A"/>
    <w:rsid w:val="004C09AF"/>
    <w:rsid w:val="004C0A13"/>
    <w:rsid w:val="004C2476"/>
    <w:rsid w:val="004C2D1D"/>
    <w:rsid w:val="004C2D4A"/>
    <w:rsid w:val="004C3075"/>
    <w:rsid w:val="004C489C"/>
    <w:rsid w:val="004C7C80"/>
    <w:rsid w:val="004D0C9F"/>
    <w:rsid w:val="004D1628"/>
    <w:rsid w:val="004D3011"/>
    <w:rsid w:val="004D3371"/>
    <w:rsid w:val="004D4951"/>
    <w:rsid w:val="004D73A1"/>
    <w:rsid w:val="004E0201"/>
    <w:rsid w:val="004E16F4"/>
    <w:rsid w:val="004E2C4A"/>
    <w:rsid w:val="004E3679"/>
    <w:rsid w:val="004E43D6"/>
    <w:rsid w:val="004E45E3"/>
    <w:rsid w:val="004E4FBB"/>
    <w:rsid w:val="004E58D1"/>
    <w:rsid w:val="004E5AC9"/>
    <w:rsid w:val="004E63E8"/>
    <w:rsid w:val="004E6CD0"/>
    <w:rsid w:val="004E764D"/>
    <w:rsid w:val="004F0EF1"/>
    <w:rsid w:val="004F15DD"/>
    <w:rsid w:val="004F22A9"/>
    <w:rsid w:val="004F2848"/>
    <w:rsid w:val="004F3A9E"/>
    <w:rsid w:val="004F44BD"/>
    <w:rsid w:val="004F45F8"/>
    <w:rsid w:val="004F77AF"/>
    <w:rsid w:val="004F79F9"/>
    <w:rsid w:val="004F7A87"/>
    <w:rsid w:val="005005B2"/>
    <w:rsid w:val="005015E7"/>
    <w:rsid w:val="0050174D"/>
    <w:rsid w:val="00501EE0"/>
    <w:rsid w:val="0050269E"/>
    <w:rsid w:val="005028B7"/>
    <w:rsid w:val="00502DEA"/>
    <w:rsid w:val="00503B4F"/>
    <w:rsid w:val="00505A93"/>
    <w:rsid w:val="005067CA"/>
    <w:rsid w:val="005079D4"/>
    <w:rsid w:val="005102F6"/>
    <w:rsid w:val="005106F1"/>
    <w:rsid w:val="0051152E"/>
    <w:rsid w:val="005128E5"/>
    <w:rsid w:val="00513AB1"/>
    <w:rsid w:val="00513DB3"/>
    <w:rsid w:val="005140B5"/>
    <w:rsid w:val="005140F7"/>
    <w:rsid w:val="005156D7"/>
    <w:rsid w:val="005160AE"/>
    <w:rsid w:val="005175C5"/>
    <w:rsid w:val="005203A4"/>
    <w:rsid w:val="00520568"/>
    <w:rsid w:val="00520B3B"/>
    <w:rsid w:val="00521875"/>
    <w:rsid w:val="00522A99"/>
    <w:rsid w:val="005232B0"/>
    <w:rsid w:val="00523A5E"/>
    <w:rsid w:val="00523A70"/>
    <w:rsid w:val="00523ABA"/>
    <w:rsid w:val="00525428"/>
    <w:rsid w:val="0052639C"/>
    <w:rsid w:val="005272F1"/>
    <w:rsid w:val="0053051E"/>
    <w:rsid w:val="00531052"/>
    <w:rsid w:val="005322E2"/>
    <w:rsid w:val="00532780"/>
    <w:rsid w:val="00532BAF"/>
    <w:rsid w:val="005353AC"/>
    <w:rsid w:val="00535548"/>
    <w:rsid w:val="005357BF"/>
    <w:rsid w:val="00536101"/>
    <w:rsid w:val="005365AA"/>
    <w:rsid w:val="00536989"/>
    <w:rsid w:val="00540C9C"/>
    <w:rsid w:val="005433F0"/>
    <w:rsid w:val="00544168"/>
    <w:rsid w:val="00546E41"/>
    <w:rsid w:val="005476A4"/>
    <w:rsid w:val="005504B2"/>
    <w:rsid w:val="00550E04"/>
    <w:rsid w:val="00553290"/>
    <w:rsid w:val="00554E42"/>
    <w:rsid w:val="00556332"/>
    <w:rsid w:val="005601FC"/>
    <w:rsid w:val="00560BDC"/>
    <w:rsid w:val="00561F42"/>
    <w:rsid w:val="0056313A"/>
    <w:rsid w:val="005665A6"/>
    <w:rsid w:val="00566CA3"/>
    <w:rsid w:val="005702F8"/>
    <w:rsid w:val="00570D42"/>
    <w:rsid w:val="005711BC"/>
    <w:rsid w:val="005718D2"/>
    <w:rsid w:val="00572655"/>
    <w:rsid w:val="00572C74"/>
    <w:rsid w:val="00573FFC"/>
    <w:rsid w:val="00575B4A"/>
    <w:rsid w:val="005771ED"/>
    <w:rsid w:val="00577FEE"/>
    <w:rsid w:val="005800C4"/>
    <w:rsid w:val="005801F7"/>
    <w:rsid w:val="00583A33"/>
    <w:rsid w:val="0058423C"/>
    <w:rsid w:val="0058551F"/>
    <w:rsid w:val="00585F60"/>
    <w:rsid w:val="0058634F"/>
    <w:rsid w:val="005878C5"/>
    <w:rsid w:val="00587C50"/>
    <w:rsid w:val="00587CBF"/>
    <w:rsid w:val="00591540"/>
    <w:rsid w:val="005917B0"/>
    <w:rsid w:val="005930F4"/>
    <w:rsid w:val="0059350A"/>
    <w:rsid w:val="0059386D"/>
    <w:rsid w:val="005946C0"/>
    <w:rsid w:val="0059551B"/>
    <w:rsid w:val="00596283"/>
    <w:rsid w:val="00596616"/>
    <w:rsid w:val="00596725"/>
    <w:rsid w:val="005967D9"/>
    <w:rsid w:val="005A193B"/>
    <w:rsid w:val="005A19E7"/>
    <w:rsid w:val="005A1C6B"/>
    <w:rsid w:val="005A4386"/>
    <w:rsid w:val="005A5E21"/>
    <w:rsid w:val="005A7140"/>
    <w:rsid w:val="005A76A4"/>
    <w:rsid w:val="005B14A2"/>
    <w:rsid w:val="005B1E27"/>
    <w:rsid w:val="005B2D8F"/>
    <w:rsid w:val="005B3154"/>
    <w:rsid w:val="005B425A"/>
    <w:rsid w:val="005B5ED3"/>
    <w:rsid w:val="005B5ED6"/>
    <w:rsid w:val="005B733C"/>
    <w:rsid w:val="005C0358"/>
    <w:rsid w:val="005C2E05"/>
    <w:rsid w:val="005C3419"/>
    <w:rsid w:val="005C3C3F"/>
    <w:rsid w:val="005C53E6"/>
    <w:rsid w:val="005C5E5C"/>
    <w:rsid w:val="005C6F04"/>
    <w:rsid w:val="005C7448"/>
    <w:rsid w:val="005C763D"/>
    <w:rsid w:val="005D0584"/>
    <w:rsid w:val="005D0EB0"/>
    <w:rsid w:val="005D1677"/>
    <w:rsid w:val="005D18D6"/>
    <w:rsid w:val="005D1E88"/>
    <w:rsid w:val="005D324D"/>
    <w:rsid w:val="005D47FA"/>
    <w:rsid w:val="005D5DC5"/>
    <w:rsid w:val="005D5DD9"/>
    <w:rsid w:val="005D6564"/>
    <w:rsid w:val="005D71B8"/>
    <w:rsid w:val="005E0618"/>
    <w:rsid w:val="005E0F42"/>
    <w:rsid w:val="005E1071"/>
    <w:rsid w:val="005E3197"/>
    <w:rsid w:val="005E3A49"/>
    <w:rsid w:val="005E442F"/>
    <w:rsid w:val="005E47BD"/>
    <w:rsid w:val="005E68C8"/>
    <w:rsid w:val="005E71F2"/>
    <w:rsid w:val="005F02AA"/>
    <w:rsid w:val="005F1778"/>
    <w:rsid w:val="005F24B0"/>
    <w:rsid w:val="005F51AE"/>
    <w:rsid w:val="005F5338"/>
    <w:rsid w:val="005F546E"/>
    <w:rsid w:val="00600F17"/>
    <w:rsid w:val="006030F6"/>
    <w:rsid w:val="00603D13"/>
    <w:rsid w:val="00604322"/>
    <w:rsid w:val="006044BD"/>
    <w:rsid w:val="00605A95"/>
    <w:rsid w:val="006107B5"/>
    <w:rsid w:val="006132CE"/>
    <w:rsid w:val="0061462F"/>
    <w:rsid w:val="0061516D"/>
    <w:rsid w:val="0061531F"/>
    <w:rsid w:val="00615459"/>
    <w:rsid w:val="006158EA"/>
    <w:rsid w:val="00615B32"/>
    <w:rsid w:val="00616B87"/>
    <w:rsid w:val="006228A3"/>
    <w:rsid w:val="006233F6"/>
    <w:rsid w:val="00623AEB"/>
    <w:rsid w:val="00623CC8"/>
    <w:rsid w:val="00623E31"/>
    <w:rsid w:val="00623E8F"/>
    <w:rsid w:val="00625ABA"/>
    <w:rsid w:val="00626A30"/>
    <w:rsid w:val="0063076F"/>
    <w:rsid w:val="00631FBF"/>
    <w:rsid w:val="006344D7"/>
    <w:rsid w:val="00635796"/>
    <w:rsid w:val="00640607"/>
    <w:rsid w:val="00640B52"/>
    <w:rsid w:val="00642C04"/>
    <w:rsid w:val="006436F3"/>
    <w:rsid w:val="00644462"/>
    <w:rsid w:val="0064610D"/>
    <w:rsid w:val="00646403"/>
    <w:rsid w:val="006464C8"/>
    <w:rsid w:val="00647AE4"/>
    <w:rsid w:val="00650251"/>
    <w:rsid w:val="006507B9"/>
    <w:rsid w:val="00651C8E"/>
    <w:rsid w:val="00651D7E"/>
    <w:rsid w:val="00651E97"/>
    <w:rsid w:val="00654446"/>
    <w:rsid w:val="006551B5"/>
    <w:rsid w:val="00655E30"/>
    <w:rsid w:val="00656AEE"/>
    <w:rsid w:val="00660184"/>
    <w:rsid w:val="00660702"/>
    <w:rsid w:val="00660A38"/>
    <w:rsid w:val="00660A96"/>
    <w:rsid w:val="00660DB1"/>
    <w:rsid w:val="0066181B"/>
    <w:rsid w:val="006623FA"/>
    <w:rsid w:val="0066288B"/>
    <w:rsid w:val="00662C4B"/>
    <w:rsid w:val="00662F8D"/>
    <w:rsid w:val="0066385B"/>
    <w:rsid w:val="006643FB"/>
    <w:rsid w:val="00664772"/>
    <w:rsid w:val="00664E69"/>
    <w:rsid w:val="00664FC9"/>
    <w:rsid w:val="006650C3"/>
    <w:rsid w:val="00667600"/>
    <w:rsid w:val="00671413"/>
    <w:rsid w:val="00672A17"/>
    <w:rsid w:val="006764FF"/>
    <w:rsid w:val="00676A1B"/>
    <w:rsid w:val="0068067B"/>
    <w:rsid w:val="00681404"/>
    <w:rsid w:val="00681B19"/>
    <w:rsid w:val="00682541"/>
    <w:rsid w:val="0068339E"/>
    <w:rsid w:val="00683F35"/>
    <w:rsid w:val="0068542F"/>
    <w:rsid w:val="006866B9"/>
    <w:rsid w:val="0068715A"/>
    <w:rsid w:val="006873F1"/>
    <w:rsid w:val="0068744F"/>
    <w:rsid w:val="0069140F"/>
    <w:rsid w:val="00692132"/>
    <w:rsid w:val="006921A1"/>
    <w:rsid w:val="00692757"/>
    <w:rsid w:val="0069607F"/>
    <w:rsid w:val="0069608F"/>
    <w:rsid w:val="0069631B"/>
    <w:rsid w:val="00696493"/>
    <w:rsid w:val="006967ED"/>
    <w:rsid w:val="006972C6"/>
    <w:rsid w:val="00697A95"/>
    <w:rsid w:val="006A0714"/>
    <w:rsid w:val="006A0BFC"/>
    <w:rsid w:val="006A1687"/>
    <w:rsid w:val="006A18AC"/>
    <w:rsid w:val="006A18B8"/>
    <w:rsid w:val="006A19F2"/>
    <w:rsid w:val="006A2294"/>
    <w:rsid w:val="006A43BA"/>
    <w:rsid w:val="006A536F"/>
    <w:rsid w:val="006A6B3D"/>
    <w:rsid w:val="006A7185"/>
    <w:rsid w:val="006A77E4"/>
    <w:rsid w:val="006B0ED6"/>
    <w:rsid w:val="006B1525"/>
    <w:rsid w:val="006B1F3C"/>
    <w:rsid w:val="006B4626"/>
    <w:rsid w:val="006B46C1"/>
    <w:rsid w:val="006B492E"/>
    <w:rsid w:val="006B60ED"/>
    <w:rsid w:val="006B6C8F"/>
    <w:rsid w:val="006B7799"/>
    <w:rsid w:val="006C0AF4"/>
    <w:rsid w:val="006C0E6E"/>
    <w:rsid w:val="006C0EDE"/>
    <w:rsid w:val="006C532D"/>
    <w:rsid w:val="006C638F"/>
    <w:rsid w:val="006C65FD"/>
    <w:rsid w:val="006C73ED"/>
    <w:rsid w:val="006C7626"/>
    <w:rsid w:val="006C7797"/>
    <w:rsid w:val="006D097A"/>
    <w:rsid w:val="006D0991"/>
    <w:rsid w:val="006D0AE0"/>
    <w:rsid w:val="006D17D8"/>
    <w:rsid w:val="006D19F4"/>
    <w:rsid w:val="006D1C33"/>
    <w:rsid w:val="006D556C"/>
    <w:rsid w:val="006D6011"/>
    <w:rsid w:val="006D6A43"/>
    <w:rsid w:val="006D6FDC"/>
    <w:rsid w:val="006D7555"/>
    <w:rsid w:val="006D7A6C"/>
    <w:rsid w:val="006E09D0"/>
    <w:rsid w:val="006E0FAA"/>
    <w:rsid w:val="006E1577"/>
    <w:rsid w:val="006E1653"/>
    <w:rsid w:val="006E1C65"/>
    <w:rsid w:val="006E2962"/>
    <w:rsid w:val="006E5451"/>
    <w:rsid w:val="006E57C1"/>
    <w:rsid w:val="006E6144"/>
    <w:rsid w:val="006E6C48"/>
    <w:rsid w:val="006F3ED8"/>
    <w:rsid w:val="006F4E80"/>
    <w:rsid w:val="006F54D8"/>
    <w:rsid w:val="006F56BE"/>
    <w:rsid w:val="006F5ADF"/>
    <w:rsid w:val="006F61E9"/>
    <w:rsid w:val="006F699A"/>
    <w:rsid w:val="00700376"/>
    <w:rsid w:val="00700CFC"/>
    <w:rsid w:val="00700EC7"/>
    <w:rsid w:val="00702E97"/>
    <w:rsid w:val="007035D8"/>
    <w:rsid w:val="00703BD9"/>
    <w:rsid w:val="00703CCA"/>
    <w:rsid w:val="0070469A"/>
    <w:rsid w:val="007047E7"/>
    <w:rsid w:val="00705106"/>
    <w:rsid w:val="00705B7B"/>
    <w:rsid w:val="00706874"/>
    <w:rsid w:val="007077FF"/>
    <w:rsid w:val="00707D6B"/>
    <w:rsid w:val="007100CA"/>
    <w:rsid w:val="00710674"/>
    <w:rsid w:val="00710727"/>
    <w:rsid w:val="0071118A"/>
    <w:rsid w:val="0071577F"/>
    <w:rsid w:val="00716030"/>
    <w:rsid w:val="00721AF5"/>
    <w:rsid w:val="00722CAF"/>
    <w:rsid w:val="00723000"/>
    <w:rsid w:val="007248D8"/>
    <w:rsid w:val="00726818"/>
    <w:rsid w:val="00727603"/>
    <w:rsid w:val="0072766E"/>
    <w:rsid w:val="00727B7C"/>
    <w:rsid w:val="00727CA2"/>
    <w:rsid w:val="00731ED2"/>
    <w:rsid w:val="00732178"/>
    <w:rsid w:val="00732796"/>
    <w:rsid w:val="007339C8"/>
    <w:rsid w:val="00733BDA"/>
    <w:rsid w:val="00735B02"/>
    <w:rsid w:val="00737690"/>
    <w:rsid w:val="0073776B"/>
    <w:rsid w:val="00737F90"/>
    <w:rsid w:val="00740C67"/>
    <w:rsid w:val="00740E3C"/>
    <w:rsid w:val="00741D42"/>
    <w:rsid w:val="00741DBC"/>
    <w:rsid w:val="007457DB"/>
    <w:rsid w:val="00746666"/>
    <w:rsid w:val="0074695D"/>
    <w:rsid w:val="00746A6B"/>
    <w:rsid w:val="0075060A"/>
    <w:rsid w:val="00751970"/>
    <w:rsid w:val="00751C28"/>
    <w:rsid w:val="00751E60"/>
    <w:rsid w:val="00752CE1"/>
    <w:rsid w:val="00752EB5"/>
    <w:rsid w:val="0075529E"/>
    <w:rsid w:val="00755F56"/>
    <w:rsid w:val="00760758"/>
    <w:rsid w:val="00762805"/>
    <w:rsid w:val="00763491"/>
    <w:rsid w:val="007634E9"/>
    <w:rsid w:val="00763E37"/>
    <w:rsid w:val="00763FE5"/>
    <w:rsid w:val="00766891"/>
    <w:rsid w:val="00766DC5"/>
    <w:rsid w:val="007710A3"/>
    <w:rsid w:val="00771269"/>
    <w:rsid w:val="007724B0"/>
    <w:rsid w:val="00772C69"/>
    <w:rsid w:val="00772D9B"/>
    <w:rsid w:val="007740F1"/>
    <w:rsid w:val="00775D6D"/>
    <w:rsid w:val="00776CE5"/>
    <w:rsid w:val="0078377A"/>
    <w:rsid w:val="007857A5"/>
    <w:rsid w:val="00786D96"/>
    <w:rsid w:val="00790068"/>
    <w:rsid w:val="00791BD8"/>
    <w:rsid w:val="00794F43"/>
    <w:rsid w:val="007954EB"/>
    <w:rsid w:val="00796617"/>
    <w:rsid w:val="00796FAC"/>
    <w:rsid w:val="007A2E1B"/>
    <w:rsid w:val="007A32E5"/>
    <w:rsid w:val="007A487C"/>
    <w:rsid w:val="007A4E4D"/>
    <w:rsid w:val="007A627F"/>
    <w:rsid w:val="007A6A72"/>
    <w:rsid w:val="007A6D3C"/>
    <w:rsid w:val="007A7C97"/>
    <w:rsid w:val="007B0185"/>
    <w:rsid w:val="007B0E86"/>
    <w:rsid w:val="007B1020"/>
    <w:rsid w:val="007B19F7"/>
    <w:rsid w:val="007B221F"/>
    <w:rsid w:val="007B2317"/>
    <w:rsid w:val="007B3D2A"/>
    <w:rsid w:val="007B43A9"/>
    <w:rsid w:val="007B4912"/>
    <w:rsid w:val="007B4DAB"/>
    <w:rsid w:val="007B68B0"/>
    <w:rsid w:val="007B6AB6"/>
    <w:rsid w:val="007B79FF"/>
    <w:rsid w:val="007C199B"/>
    <w:rsid w:val="007C3674"/>
    <w:rsid w:val="007C6E04"/>
    <w:rsid w:val="007C6F8C"/>
    <w:rsid w:val="007C7392"/>
    <w:rsid w:val="007D01D1"/>
    <w:rsid w:val="007D14F8"/>
    <w:rsid w:val="007D2A29"/>
    <w:rsid w:val="007D385C"/>
    <w:rsid w:val="007D3AFF"/>
    <w:rsid w:val="007D4243"/>
    <w:rsid w:val="007D5034"/>
    <w:rsid w:val="007E02E8"/>
    <w:rsid w:val="007E22F7"/>
    <w:rsid w:val="007E2F31"/>
    <w:rsid w:val="007E403B"/>
    <w:rsid w:val="007E4A8F"/>
    <w:rsid w:val="007E57D4"/>
    <w:rsid w:val="007E69AE"/>
    <w:rsid w:val="007E6E06"/>
    <w:rsid w:val="007E78AC"/>
    <w:rsid w:val="007F00CC"/>
    <w:rsid w:val="007F057D"/>
    <w:rsid w:val="007F21A9"/>
    <w:rsid w:val="007F29B9"/>
    <w:rsid w:val="007F2D58"/>
    <w:rsid w:val="007F334B"/>
    <w:rsid w:val="007F3597"/>
    <w:rsid w:val="007F38F6"/>
    <w:rsid w:val="007F46C6"/>
    <w:rsid w:val="007F4EEA"/>
    <w:rsid w:val="007F5497"/>
    <w:rsid w:val="007F61EC"/>
    <w:rsid w:val="007F6A40"/>
    <w:rsid w:val="0080175B"/>
    <w:rsid w:val="00802A06"/>
    <w:rsid w:val="008043C9"/>
    <w:rsid w:val="00804CCF"/>
    <w:rsid w:val="00805164"/>
    <w:rsid w:val="008051A3"/>
    <w:rsid w:val="008124A2"/>
    <w:rsid w:val="008140AC"/>
    <w:rsid w:val="008142A4"/>
    <w:rsid w:val="00816BFF"/>
    <w:rsid w:val="008170D3"/>
    <w:rsid w:val="008177F0"/>
    <w:rsid w:val="00820281"/>
    <w:rsid w:val="008203D5"/>
    <w:rsid w:val="00820DBA"/>
    <w:rsid w:val="00821F86"/>
    <w:rsid w:val="00822A7A"/>
    <w:rsid w:val="008239ED"/>
    <w:rsid w:val="0082403D"/>
    <w:rsid w:val="00825519"/>
    <w:rsid w:val="00825824"/>
    <w:rsid w:val="00825B60"/>
    <w:rsid w:val="0082646E"/>
    <w:rsid w:val="0082704B"/>
    <w:rsid w:val="0082717D"/>
    <w:rsid w:val="00835175"/>
    <w:rsid w:val="00835DE8"/>
    <w:rsid w:val="00841B6B"/>
    <w:rsid w:val="00842032"/>
    <w:rsid w:val="00842733"/>
    <w:rsid w:val="00842BCF"/>
    <w:rsid w:val="00843FA6"/>
    <w:rsid w:val="008447F4"/>
    <w:rsid w:val="008449D5"/>
    <w:rsid w:val="00844F96"/>
    <w:rsid w:val="008468F6"/>
    <w:rsid w:val="008504BF"/>
    <w:rsid w:val="00851AAE"/>
    <w:rsid w:val="00852D14"/>
    <w:rsid w:val="0085325E"/>
    <w:rsid w:val="00854344"/>
    <w:rsid w:val="00855723"/>
    <w:rsid w:val="00856AB5"/>
    <w:rsid w:val="008606A2"/>
    <w:rsid w:val="0086203F"/>
    <w:rsid w:val="00863BC4"/>
    <w:rsid w:val="008640CB"/>
    <w:rsid w:val="00864993"/>
    <w:rsid w:val="008670B5"/>
    <w:rsid w:val="0087084C"/>
    <w:rsid w:val="0087168E"/>
    <w:rsid w:val="00872C55"/>
    <w:rsid w:val="00872E3D"/>
    <w:rsid w:val="008749BE"/>
    <w:rsid w:val="00874DB7"/>
    <w:rsid w:val="00875F45"/>
    <w:rsid w:val="00876806"/>
    <w:rsid w:val="00876B9A"/>
    <w:rsid w:val="0087711B"/>
    <w:rsid w:val="008815B5"/>
    <w:rsid w:val="00881E88"/>
    <w:rsid w:val="0088238D"/>
    <w:rsid w:val="00882393"/>
    <w:rsid w:val="00885A2B"/>
    <w:rsid w:val="00886285"/>
    <w:rsid w:val="00886358"/>
    <w:rsid w:val="0088647A"/>
    <w:rsid w:val="0089046A"/>
    <w:rsid w:val="00890743"/>
    <w:rsid w:val="00891358"/>
    <w:rsid w:val="00892C37"/>
    <w:rsid w:val="00893C84"/>
    <w:rsid w:val="008957FF"/>
    <w:rsid w:val="008959F2"/>
    <w:rsid w:val="00895EF8"/>
    <w:rsid w:val="00896C21"/>
    <w:rsid w:val="008976F4"/>
    <w:rsid w:val="00897F15"/>
    <w:rsid w:val="008A0D80"/>
    <w:rsid w:val="008A4B98"/>
    <w:rsid w:val="008A52FF"/>
    <w:rsid w:val="008A5722"/>
    <w:rsid w:val="008A7AA1"/>
    <w:rsid w:val="008B4888"/>
    <w:rsid w:val="008B5712"/>
    <w:rsid w:val="008C0D27"/>
    <w:rsid w:val="008C26A4"/>
    <w:rsid w:val="008C281B"/>
    <w:rsid w:val="008C40FB"/>
    <w:rsid w:val="008C4503"/>
    <w:rsid w:val="008C6996"/>
    <w:rsid w:val="008C7725"/>
    <w:rsid w:val="008C7E4F"/>
    <w:rsid w:val="008D3388"/>
    <w:rsid w:val="008D4818"/>
    <w:rsid w:val="008D4A36"/>
    <w:rsid w:val="008D578D"/>
    <w:rsid w:val="008D6092"/>
    <w:rsid w:val="008D6400"/>
    <w:rsid w:val="008D6862"/>
    <w:rsid w:val="008E01B9"/>
    <w:rsid w:val="008E01C3"/>
    <w:rsid w:val="008E0AD6"/>
    <w:rsid w:val="008E1971"/>
    <w:rsid w:val="008E197A"/>
    <w:rsid w:val="008E3B73"/>
    <w:rsid w:val="008E4279"/>
    <w:rsid w:val="008E67FA"/>
    <w:rsid w:val="008E6D5B"/>
    <w:rsid w:val="008E741A"/>
    <w:rsid w:val="008E74E2"/>
    <w:rsid w:val="008E7E7A"/>
    <w:rsid w:val="008F144D"/>
    <w:rsid w:val="008F149C"/>
    <w:rsid w:val="008F1814"/>
    <w:rsid w:val="008F1832"/>
    <w:rsid w:val="008F24E0"/>
    <w:rsid w:val="008F3598"/>
    <w:rsid w:val="008F3A22"/>
    <w:rsid w:val="008F50A9"/>
    <w:rsid w:val="008F57F7"/>
    <w:rsid w:val="008F5E09"/>
    <w:rsid w:val="008F6187"/>
    <w:rsid w:val="008F6DE1"/>
    <w:rsid w:val="008F709D"/>
    <w:rsid w:val="008F7394"/>
    <w:rsid w:val="009004EC"/>
    <w:rsid w:val="00900B4B"/>
    <w:rsid w:val="009012B1"/>
    <w:rsid w:val="009013BA"/>
    <w:rsid w:val="00904003"/>
    <w:rsid w:val="00906A05"/>
    <w:rsid w:val="00906A9B"/>
    <w:rsid w:val="00907B05"/>
    <w:rsid w:val="009106D2"/>
    <w:rsid w:val="00911AA3"/>
    <w:rsid w:val="00913441"/>
    <w:rsid w:val="0091352E"/>
    <w:rsid w:val="0091359E"/>
    <w:rsid w:val="00915B54"/>
    <w:rsid w:val="009162E6"/>
    <w:rsid w:val="00916927"/>
    <w:rsid w:val="00916FDC"/>
    <w:rsid w:val="00917C0C"/>
    <w:rsid w:val="00920F1D"/>
    <w:rsid w:val="00921380"/>
    <w:rsid w:val="009213C7"/>
    <w:rsid w:val="0092174A"/>
    <w:rsid w:val="0092266C"/>
    <w:rsid w:val="00923204"/>
    <w:rsid w:val="009232F0"/>
    <w:rsid w:val="00923C68"/>
    <w:rsid w:val="00923FC7"/>
    <w:rsid w:val="0092497E"/>
    <w:rsid w:val="009253B6"/>
    <w:rsid w:val="00925DE7"/>
    <w:rsid w:val="00931A29"/>
    <w:rsid w:val="0093331B"/>
    <w:rsid w:val="00933C8F"/>
    <w:rsid w:val="00935FF8"/>
    <w:rsid w:val="00936FAF"/>
    <w:rsid w:val="009403E4"/>
    <w:rsid w:val="0094176A"/>
    <w:rsid w:val="009428CC"/>
    <w:rsid w:val="0094292A"/>
    <w:rsid w:val="00944C28"/>
    <w:rsid w:val="009450B8"/>
    <w:rsid w:val="00945FEB"/>
    <w:rsid w:val="00946109"/>
    <w:rsid w:val="009465EA"/>
    <w:rsid w:val="009506B7"/>
    <w:rsid w:val="00952A9E"/>
    <w:rsid w:val="00952F08"/>
    <w:rsid w:val="0095348A"/>
    <w:rsid w:val="0095451D"/>
    <w:rsid w:val="00954788"/>
    <w:rsid w:val="00954D43"/>
    <w:rsid w:val="00954E59"/>
    <w:rsid w:val="00955E3A"/>
    <w:rsid w:val="0095658C"/>
    <w:rsid w:val="00956E81"/>
    <w:rsid w:val="00957DBE"/>
    <w:rsid w:val="00960421"/>
    <w:rsid w:val="0096070F"/>
    <w:rsid w:val="00961122"/>
    <w:rsid w:val="009621B1"/>
    <w:rsid w:val="00962B0B"/>
    <w:rsid w:val="00963397"/>
    <w:rsid w:val="00963764"/>
    <w:rsid w:val="00963F94"/>
    <w:rsid w:val="009648BF"/>
    <w:rsid w:val="00964D9A"/>
    <w:rsid w:val="00965A04"/>
    <w:rsid w:val="0096624C"/>
    <w:rsid w:val="009662AB"/>
    <w:rsid w:val="009663C5"/>
    <w:rsid w:val="00966976"/>
    <w:rsid w:val="00966DE9"/>
    <w:rsid w:val="00970433"/>
    <w:rsid w:val="009712DF"/>
    <w:rsid w:val="00971AD5"/>
    <w:rsid w:val="00971BD5"/>
    <w:rsid w:val="0097260C"/>
    <w:rsid w:val="0097333D"/>
    <w:rsid w:val="00973723"/>
    <w:rsid w:val="00973C92"/>
    <w:rsid w:val="009752C7"/>
    <w:rsid w:val="00975C54"/>
    <w:rsid w:val="00977E41"/>
    <w:rsid w:val="00980286"/>
    <w:rsid w:val="00981EEF"/>
    <w:rsid w:val="00982114"/>
    <w:rsid w:val="009822D7"/>
    <w:rsid w:val="00983F27"/>
    <w:rsid w:val="00990569"/>
    <w:rsid w:val="009942C3"/>
    <w:rsid w:val="00995062"/>
    <w:rsid w:val="00995E76"/>
    <w:rsid w:val="009A052E"/>
    <w:rsid w:val="009A072B"/>
    <w:rsid w:val="009A0FE5"/>
    <w:rsid w:val="009A157B"/>
    <w:rsid w:val="009A39B4"/>
    <w:rsid w:val="009A3E14"/>
    <w:rsid w:val="009A4721"/>
    <w:rsid w:val="009A4F25"/>
    <w:rsid w:val="009A561D"/>
    <w:rsid w:val="009A6EF1"/>
    <w:rsid w:val="009A78E5"/>
    <w:rsid w:val="009B0EA9"/>
    <w:rsid w:val="009B3B1F"/>
    <w:rsid w:val="009B45CF"/>
    <w:rsid w:val="009B4C67"/>
    <w:rsid w:val="009B4CF4"/>
    <w:rsid w:val="009B4EBB"/>
    <w:rsid w:val="009B7848"/>
    <w:rsid w:val="009B7E46"/>
    <w:rsid w:val="009C0115"/>
    <w:rsid w:val="009C1D6A"/>
    <w:rsid w:val="009C2F23"/>
    <w:rsid w:val="009C475D"/>
    <w:rsid w:val="009C5209"/>
    <w:rsid w:val="009C5A70"/>
    <w:rsid w:val="009C5B32"/>
    <w:rsid w:val="009C74C7"/>
    <w:rsid w:val="009C7B7A"/>
    <w:rsid w:val="009D15F8"/>
    <w:rsid w:val="009D337F"/>
    <w:rsid w:val="009D3ECF"/>
    <w:rsid w:val="009D4757"/>
    <w:rsid w:val="009D5AFC"/>
    <w:rsid w:val="009D5E9B"/>
    <w:rsid w:val="009D6EBA"/>
    <w:rsid w:val="009D772D"/>
    <w:rsid w:val="009E0E87"/>
    <w:rsid w:val="009E1003"/>
    <w:rsid w:val="009E1738"/>
    <w:rsid w:val="009E1A70"/>
    <w:rsid w:val="009E2133"/>
    <w:rsid w:val="009E2ED3"/>
    <w:rsid w:val="009E4A56"/>
    <w:rsid w:val="009E4BC9"/>
    <w:rsid w:val="009E5A0E"/>
    <w:rsid w:val="009E5E36"/>
    <w:rsid w:val="009E62EE"/>
    <w:rsid w:val="009E7741"/>
    <w:rsid w:val="009E7D8B"/>
    <w:rsid w:val="009F1676"/>
    <w:rsid w:val="009F190D"/>
    <w:rsid w:val="009F1B6A"/>
    <w:rsid w:val="009F2196"/>
    <w:rsid w:val="009F227F"/>
    <w:rsid w:val="009F4A5F"/>
    <w:rsid w:val="009F5DB9"/>
    <w:rsid w:val="009F6B1C"/>
    <w:rsid w:val="009F776E"/>
    <w:rsid w:val="00A00FCE"/>
    <w:rsid w:val="00A017DE"/>
    <w:rsid w:val="00A01ED0"/>
    <w:rsid w:val="00A030F0"/>
    <w:rsid w:val="00A037BF"/>
    <w:rsid w:val="00A058D8"/>
    <w:rsid w:val="00A065FE"/>
    <w:rsid w:val="00A108C8"/>
    <w:rsid w:val="00A11BC1"/>
    <w:rsid w:val="00A124E2"/>
    <w:rsid w:val="00A125AB"/>
    <w:rsid w:val="00A14530"/>
    <w:rsid w:val="00A14A0F"/>
    <w:rsid w:val="00A150D9"/>
    <w:rsid w:val="00A15A86"/>
    <w:rsid w:val="00A162F9"/>
    <w:rsid w:val="00A17527"/>
    <w:rsid w:val="00A215E2"/>
    <w:rsid w:val="00A22E9A"/>
    <w:rsid w:val="00A23AE3"/>
    <w:rsid w:val="00A23E78"/>
    <w:rsid w:val="00A25699"/>
    <w:rsid w:val="00A25AA8"/>
    <w:rsid w:val="00A26E8B"/>
    <w:rsid w:val="00A271C8"/>
    <w:rsid w:val="00A27812"/>
    <w:rsid w:val="00A27D1B"/>
    <w:rsid w:val="00A304B6"/>
    <w:rsid w:val="00A339B3"/>
    <w:rsid w:val="00A3590F"/>
    <w:rsid w:val="00A35A56"/>
    <w:rsid w:val="00A363DB"/>
    <w:rsid w:val="00A36DCB"/>
    <w:rsid w:val="00A37067"/>
    <w:rsid w:val="00A372EF"/>
    <w:rsid w:val="00A378D0"/>
    <w:rsid w:val="00A379C9"/>
    <w:rsid w:val="00A407B6"/>
    <w:rsid w:val="00A42AC3"/>
    <w:rsid w:val="00A43219"/>
    <w:rsid w:val="00A4379E"/>
    <w:rsid w:val="00A4410D"/>
    <w:rsid w:val="00A448D8"/>
    <w:rsid w:val="00A44AA3"/>
    <w:rsid w:val="00A45C41"/>
    <w:rsid w:val="00A46E56"/>
    <w:rsid w:val="00A47D48"/>
    <w:rsid w:val="00A5137A"/>
    <w:rsid w:val="00A523DB"/>
    <w:rsid w:val="00A5382D"/>
    <w:rsid w:val="00A543C9"/>
    <w:rsid w:val="00A5588B"/>
    <w:rsid w:val="00A571C2"/>
    <w:rsid w:val="00A57B21"/>
    <w:rsid w:val="00A61A09"/>
    <w:rsid w:val="00A61B83"/>
    <w:rsid w:val="00A63DEC"/>
    <w:rsid w:val="00A640F2"/>
    <w:rsid w:val="00A65062"/>
    <w:rsid w:val="00A657AA"/>
    <w:rsid w:val="00A65CA6"/>
    <w:rsid w:val="00A6710E"/>
    <w:rsid w:val="00A677E8"/>
    <w:rsid w:val="00A70C4B"/>
    <w:rsid w:val="00A75704"/>
    <w:rsid w:val="00A75AA1"/>
    <w:rsid w:val="00A76098"/>
    <w:rsid w:val="00A76889"/>
    <w:rsid w:val="00A769F2"/>
    <w:rsid w:val="00A773A4"/>
    <w:rsid w:val="00A81975"/>
    <w:rsid w:val="00A81A1A"/>
    <w:rsid w:val="00A826EE"/>
    <w:rsid w:val="00A847FB"/>
    <w:rsid w:val="00A8665F"/>
    <w:rsid w:val="00A87453"/>
    <w:rsid w:val="00A87AE2"/>
    <w:rsid w:val="00A9049E"/>
    <w:rsid w:val="00A909F0"/>
    <w:rsid w:val="00A90B32"/>
    <w:rsid w:val="00A9274C"/>
    <w:rsid w:val="00A92FBD"/>
    <w:rsid w:val="00A934D2"/>
    <w:rsid w:val="00A93AA1"/>
    <w:rsid w:val="00A93AA3"/>
    <w:rsid w:val="00A93B72"/>
    <w:rsid w:val="00A94B3B"/>
    <w:rsid w:val="00A94FC9"/>
    <w:rsid w:val="00A9535A"/>
    <w:rsid w:val="00A96006"/>
    <w:rsid w:val="00AA0001"/>
    <w:rsid w:val="00AA2278"/>
    <w:rsid w:val="00AA4404"/>
    <w:rsid w:val="00AA7617"/>
    <w:rsid w:val="00AA7F00"/>
    <w:rsid w:val="00AB0F47"/>
    <w:rsid w:val="00AB1FDF"/>
    <w:rsid w:val="00AB2998"/>
    <w:rsid w:val="00AB3713"/>
    <w:rsid w:val="00AB4310"/>
    <w:rsid w:val="00AB4DE1"/>
    <w:rsid w:val="00AB56E4"/>
    <w:rsid w:val="00AB59B7"/>
    <w:rsid w:val="00AB6005"/>
    <w:rsid w:val="00AB680D"/>
    <w:rsid w:val="00AB6C27"/>
    <w:rsid w:val="00AB7C42"/>
    <w:rsid w:val="00AB7F91"/>
    <w:rsid w:val="00AC0676"/>
    <w:rsid w:val="00AC1452"/>
    <w:rsid w:val="00AC23AC"/>
    <w:rsid w:val="00AC3C66"/>
    <w:rsid w:val="00AC52BC"/>
    <w:rsid w:val="00AC6228"/>
    <w:rsid w:val="00AC70F9"/>
    <w:rsid w:val="00AC7ADF"/>
    <w:rsid w:val="00AD1770"/>
    <w:rsid w:val="00AD2BD2"/>
    <w:rsid w:val="00AD4018"/>
    <w:rsid w:val="00AD456D"/>
    <w:rsid w:val="00AD4707"/>
    <w:rsid w:val="00AD55BE"/>
    <w:rsid w:val="00AD711B"/>
    <w:rsid w:val="00AD7D02"/>
    <w:rsid w:val="00AE1B2F"/>
    <w:rsid w:val="00AE1DC3"/>
    <w:rsid w:val="00AE2989"/>
    <w:rsid w:val="00AE3CC3"/>
    <w:rsid w:val="00AE3F74"/>
    <w:rsid w:val="00AE5AF5"/>
    <w:rsid w:val="00AE6508"/>
    <w:rsid w:val="00AE7CD0"/>
    <w:rsid w:val="00AE7FBE"/>
    <w:rsid w:val="00AF03F5"/>
    <w:rsid w:val="00AF0E4C"/>
    <w:rsid w:val="00AF29FC"/>
    <w:rsid w:val="00AF4138"/>
    <w:rsid w:val="00AF4AD3"/>
    <w:rsid w:val="00AF4CA2"/>
    <w:rsid w:val="00AF6B15"/>
    <w:rsid w:val="00AF7922"/>
    <w:rsid w:val="00B0045E"/>
    <w:rsid w:val="00B00B73"/>
    <w:rsid w:val="00B00F20"/>
    <w:rsid w:val="00B00FFF"/>
    <w:rsid w:val="00B02F00"/>
    <w:rsid w:val="00B037CC"/>
    <w:rsid w:val="00B04B2D"/>
    <w:rsid w:val="00B051D5"/>
    <w:rsid w:val="00B05F51"/>
    <w:rsid w:val="00B06C0E"/>
    <w:rsid w:val="00B06C59"/>
    <w:rsid w:val="00B06E83"/>
    <w:rsid w:val="00B1022C"/>
    <w:rsid w:val="00B10DF1"/>
    <w:rsid w:val="00B11893"/>
    <w:rsid w:val="00B12F73"/>
    <w:rsid w:val="00B1371F"/>
    <w:rsid w:val="00B13E1E"/>
    <w:rsid w:val="00B14E50"/>
    <w:rsid w:val="00B15F08"/>
    <w:rsid w:val="00B16531"/>
    <w:rsid w:val="00B16B51"/>
    <w:rsid w:val="00B17920"/>
    <w:rsid w:val="00B17BB7"/>
    <w:rsid w:val="00B20956"/>
    <w:rsid w:val="00B21CD5"/>
    <w:rsid w:val="00B2269C"/>
    <w:rsid w:val="00B23E08"/>
    <w:rsid w:val="00B24009"/>
    <w:rsid w:val="00B24717"/>
    <w:rsid w:val="00B2649D"/>
    <w:rsid w:val="00B334DB"/>
    <w:rsid w:val="00B34A06"/>
    <w:rsid w:val="00B34C06"/>
    <w:rsid w:val="00B34F1D"/>
    <w:rsid w:val="00B36D4C"/>
    <w:rsid w:val="00B40684"/>
    <w:rsid w:val="00B40EA9"/>
    <w:rsid w:val="00B41770"/>
    <w:rsid w:val="00B425DD"/>
    <w:rsid w:val="00B42CB8"/>
    <w:rsid w:val="00B43757"/>
    <w:rsid w:val="00B445BF"/>
    <w:rsid w:val="00B46D11"/>
    <w:rsid w:val="00B473CC"/>
    <w:rsid w:val="00B47D4A"/>
    <w:rsid w:val="00B50182"/>
    <w:rsid w:val="00B503F2"/>
    <w:rsid w:val="00B504FA"/>
    <w:rsid w:val="00B5294A"/>
    <w:rsid w:val="00B52A38"/>
    <w:rsid w:val="00B5385F"/>
    <w:rsid w:val="00B54691"/>
    <w:rsid w:val="00B55155"/>
    <w:rsid w:val="00B56074"/>
    <w:rsid w:val="00B5687C"/>
    <w:rsid w:val="00B56FDE"/>
    <w:rsid w:val="00B57559"/>
    <w:rsid w:val="00B57657"/>
    <w:rsid w:val="00B57C52"/>
    <w:rsid w:val="00B609EF"/>
    <w:rsid w:val="00B640D9"/>
    <w:rsid w:val="00B64D3F"/>
    <w:rsid w:val="00B669AC"/>
    <w:rsid w:val="00B713A0"/>
    <w:rsid w:val="00B72607"/>
    <w:rsid w:val="00B736EB"/>
    <w:rsid w:val="00B74880"/>
    <w:rsid w:val="00B749B2"/>
    <w:rsid w:val="00B74A1B"/>
    <w:rsid w:val="00B74BF1"/>
    <w:rsid w:val="00B75A5E"/>
    <w:rsid w:val="00B7668D"/>
    <w:rsid w:val="00B77247"/>
    <w:rsid w:val="00B80130"/>
    <w:rsid w:val="00B80416"/>
    <w:rsid w:val="00B80586"/>
    <w:rsid w:val="00B80AE5"/>
    <w:rsid w:val="00B81316"/>
    <w:rsid w:val="00B815D9"/>
    <w:rsid w:val="00B815DC"/>
    <w:rsid w:val="00B82426"/>
    <w:rsid w:val="00B82CD0"/>
    <w:rsid w:val="00B836A3"/>
    <w:rsid w:val="00B85BF9"/>
    <w:rsid w:val="00B8646D"/>
    <w:rsid w:val="00B867FC"/>
    <w:rsid w:val="00B86B50"/>
    <w:rsid w:val="00B905A1"/>
    <w:rsid w:val="00B91321"/>
    <w:rsid w:val="00B91C65"/>
    <w:rsid w:val="00B93A73"/>
    <w:rsid w:val="00B94C87"/>
    <w:rsid w:val="00B956FE"/>
    <w:rsid w:val="00B95D67"/>
    <w:rsid w:val="00BA040E"/>
    <w:rsid w:val="00BA1A8C"/>
    <w:rsid w:val="00BA34FA"/>
    <w:rsid w:val="00BA3DE8"/>
    <w:rsid w:val="00BA4081"/>
    <w:rsid w:val="00BA5B6D"/>
    <w:rsid w:val="00BA68BE"/>
    <w:rsid w:val="00BA741C"/>
    <w:rsid w:val="00BA7A8D"/>
    <w:rsid w:val="00BB08DE"/>
    <w:rsid w:val="00BB2547"/>
    <w:rsid w:val="00BB3139"/>
    <w:rsid w:val="00BB3225"/>
    <w:rsid w:val="00BB3A3C"/>
    <w:rsid w:val="00BB463B"/>
    <w:rsid w:val="00BB48DE"/>
    <w:rsid w:val="00BB52DE"/>
    <w:rsid w:val="00BB678B"/>
    <w:rsid w:val="00BB7C33"/>
    <w:rsid w:val="00BB7CB8"/>
    <w:rsid w:val="00BC098E"/>
    <w:rsid w:val="00BC11AD"/>
    <w:rsid w:val="00BC1F90"/>
    <w:rsid w:val="00BC6295"/>
    <w:rsid w:val="00BC63AE"/>
    <w:rsid w:val="00BC71DD"/>
    <w:rsid w:val="00BD04D9"/>
    <w:rsid w:val="00BD1037"/>
    <w:rsid w:val="00BD16FC"/>
    <w:rsid w:val="00BD2293"/>
    <w:rsid w:val="00BD28B9"/>
    <w:rsid w:val="00BD4192"/>
    <w:rsid w:val="00BE1418"/>
    <w:rsid w:val="00BE1A85"/>
    <w:rsid w:val="00BE268E"/>
    <w:rsid w:val="00BE29F8"/>
    <w:rsid w:val="00BE5B9D"/>
    <w:rsid w:val="00BE6315"/>
    <w:rsid w:val="00BE674C"/>
    <w:rsid w:val="00BF00FB"/>
    <w:rsid w:val="00BF033E"/>
    <w:rsid w:val="00BF06EC"/>
    <w:rsid w:val="00BF0B04"/>
    <w:rsid w:val="00BF27F3"/>
    <w:rsid w:val="00BF3B8F"/>
    <w:rsid w:val="00BF48E7"/>
    <w:rsid w:val="00BF6612"/>
    <w:rsid w:val="00BF778F"/>
    <w:rsid w:val="00BF783D"/>
    <w:rsid w:val="00C0136B"/>
    <w:rsid w:val="00C02135"/>
    <w:rsid w:val="00C03320"/>
    <w:rsid w:val="00C041C6"/>
    <w:rsid w:val="00C04487"/>
    <w:rsid w:val="00C05F4A"/>
    <w:rsid w:val="00C0617C"/>
    <w:rsid w:val="00C06A09"/>
    <w:rsid w:val="00C07F6E"/>
    <w:rsid w:val="00C116FE"/>
    <w:rsid w:val="00C151EA"/>
    <w:rsid w:val="00C15B80"/>
    <w:rsid w:val="00C15DC3"/>
    <w:rsid w:val="00C16254"/>
    <w:rsid w:val="00C201D6"/>
    <w:rsid w:val="00C220BB"/>
    <w:rsid w:val="00C226C5"/>
    <w:rsid w:val="00C23003"/>
    <w:rsid w:val="00C239FD"/>
    <w:rsid w:val="00C24CBA"/>
    <w:rsid w:val="00C25316"/>
    <w:rsid w:val="00C2616E"/>
    <w:rsid w:val="00C2617F"/>
    <w:rsid w:val="00C2764F"/>
    <w:rsid w:val="00C27D89"/>
    <w:rsid w:val="00C300C9"/>
    <w:rsid w:val="00C324E3"/>
    <w:rsid w:val="00C32FB3"/>
    <w:rsid w:val="00C34303"/>
    <w:rsid w:val="00C34C99"/>
    <w:rsid w:val="00C34E04"/>
    <w:rsid w:val="00C35113"/>
    <w:rsid w:val="00C359CF"/>
    <w:rsid w:val="00C36E33"/>
    <w:rsid w:val="00C371FC"/>
    <w:rsid w:val="00C372E4"/>
    <w:rsid w:val="00C3784C"/>
    <w:rsid w:val="00C40BDD"/>
    <w:rsid w:val="00C40D01"/>
    <w:rsid w:val="00C40D41"/>
    <w:rsid w:val="00C4470C"/>
    <w:rsid w:val="00C447C5"/>
    <w:rsid w:val="00C449A4"/>
    <w:rsid w:val="00C45105"/>
    <w:rsid w:val="00C4597A"/>
    <w:rsid w:val="00C45BEF"/>
    <w:rsid w:val="00C4648F"/>
    <w:rsid w:val="00C46541"/>
    <w:rsid w:val="00C47957"/>
    <w:rsid w:val="00C50F1A"/>
    <w:rsid w:val="00C5206E"/>
    <w:rsid w:val="00C520B9"/>
    <w:rsid w:val="00C5264D"/>
    <w:rsid w:val="00C55E94"/>
    <w:rsid w:val="00C55F28"/>
    <w:rsid w:val="00C57741"/>
    <w:rsid w:val="00C57BC7"/>
    <w:rsid w:val="00C61840"/>
    <w:rsid w:val="00C65711"/>
    <w:rsid w:val="00C6577A"/>
    <w:rsid w:val="00C65910"/>
    <w:rsid w:val="00C674A2"/>
    <w:rsid w:val="00C70C21"/>
    <w:rsid w:val="00C72319"/>
    <w:rsid w:val="00C775B3"/>
    <w:rsid w:val="00C77CB6"/>
    <w:rsid w:val="00C8171C"/>
    <w:rsid w:val="00C830C2"/>
    <w:rsid w:val="00C84DDC"/>
    <w:rsid w:val="00C860EA"/>
    <w:rsid w:val="00C8689A"/>
    <w:rsid w:val="00C870F2"/>
    <w:rsid w:val="00C875CB"/>
    <w:rsid w:val="00C875F4"/>
    <w:rsid w:val="00C92688"/>
    <w:rsid w:val="00C93AAB"/>
    <w:rsid w:val="00C9793C"/>
    <w:rsid w:val="00C97CFA"/>
    <w:rsid w:val="00CA10C3"/>
    <w:rsid w:val="00CA1348"/>
    <w:rsid w:val="00CA15DE"/>
    <w:rsid w:val="00CA1D22"/>
    <w:rsid w:val="00CA1E65"/>
    <w:rsid w:val="00CA2FB8"/>
    <w:rsid w:val="00CA3738"/>
    <w:rsid w:val="00CA3BB2"/>
    <w:rsid w:val="00CA402C"/>
    <w:rsid w:val="00CA5688"/>
    <w:rsid w:val="00CA6E03"/>
    <w:rsid w:val="00CA7AD8"/>
    <w:rsid w:val="00CB01AA"/>
    <w:rsid w:val="00CB0267"/>
    <w:rsid w:val="00CB04DF"/>
    <w:rsid w:val="00CB285C"/>
    <w:rsid w:val="00CB50AF"/>
    <w:rsid w:val="00CB5C38"/>
    <w:rsid w:val="00CB6480"/>
    <w:rsid w:val="00CB661E"/>
    <w:rsid w:val="00CB7CE7"/>
    <w:rsid w:val="00CC09F5"/>
    <w:rsid w:val="00CC1507"/>
    <w:rsid w:val="00CC27FD"/>
    <w:rsid w:val="00CC29B1"/>
    <w:rsid w:val="00CC57B5"/>
    <w:rsid w:val="00CC743D"/>
    <w:rsid w:val="00CD016D"/>
    <w:rsid w:val="00CD092E"/>
    <w:rsid w:val="00CD1337"/>
    <w:rsid w:val="00CD144D"/>
    <w:rsid w:val="00CD1565"/>
    <w:rsid w:val="00CD260D"/>
    <w:rsid w:val="00CD3722"/>
    <w:rsid w:val="00CD3CFA"/>
    <w:rsid w:val="00CD56F7"/>
    <w:rsid w:val="00CD5A22"/>
    <w:rsid w:val="00CD5A67"/>
    <w:rsid w:val="00CD7960"/>
    <w:rsid w:val="00CD7B5F"/>
    <w:rsid w:val="00CE079D"/>
    <w:rsid w:val="00CE16CF"/>
    <w:rsid w:val="00CE1A3E"/>
    <w:rsid w:val="00CE1D7D"/>
    <w:rsid w:val="00CE2924"/>
    <w:rsid w:val="00CE2A6B"/>
    <w:rsid w:val="00CE3CB4"/>
    <w:rsid w:val="00CE45C4"/>
    <w:rsid w:val="00CE4857"/>
    <w:rsid w:val="00CE5DDB"/>
    <w:rsid w:val="00CE6C1C"/>
    <w:rsid w:val="00CF08FB"/>
    <w:rsid w:val="00CF22A6"/>
    <w:rsid w:val="00CF3496"/>
    <w:rsid w:val="00CF3E6B"/>
    <w:rsid w:val="00CF44AA"/>
    <w:rsid w:val="00CF589B"/>
    <w:rsid w:val="00CF68C8"/>
    <w:rsid w:val="00CF7553"/>
    <w:rsid w:val="00D01863"/>
    <w:rsid w:val="00D0306E"/>
    <w:rsid w:val="00D031AA"/>
    <w:rsid w:val="00D04616"/>
    <w:rsid w:val="00D04828"/>
    <w:rsid w:val="00D05230"/>
    <w:rsid w:val="00D05BE6"/>
    <w:rsid w:val="00D05EA0"/>
    <w:rsid w:val="00D06E3D"/>
    <w:rsid w:val="00D10678"/>
    <w:rsid w:val="00D1114F"/>
    <w:rsid w:val="00D1177D"/>
    <w:rsid w:val="00D11CBC"/>
    <w:rsid w:val="00D130F5"/>
    <w:rsid w:val="00D140A5"/>
    <w:rsid w:val="00D15349"/>
    <w:rsid w:val="00D15679"/>
    <w:rsid w:val="00D15CD8"/>
    <w:rsid w:val="00D16AC6"/>
    <w:rsid w:val="00D16D11"/>
    <w:rsid w:val="00D171E7"/>
    <w:rsid w:val="00D17448"/>
    <w:rsid w:val="00D20C71"/>
    <w:rsid w:val="00D20E94"/>
    <w:rsid w:val="00D21836"/>
    <w:rsid w:val="00D22130"/>
    <w:rsid w:val="00D22411"/>
    <w:rsid w:val="00D22969"/>
    <w:rsid w:val="00D25CCC"/>
    <w:rsid w:val="00D271FC"/>
    <w:rsid w:val="00D27B50"/>
    <w:rsid w:val="00D27DC1"/>
    <w:rsid w:val="00D31327"/>
    <w:rsid w:val="00D3307E"/>
    <w:rsid w:val="00D362C9"/>
    <w:rsid w:val="00D36F57"/>
    <w:rsid w:val="00D37320"/>
    <w:rsid w:val="00D3742F"/>
    <w:rsid w:val="00D40914"/>
    <w:rsid w:val="00D42DC5"/>
    <w:rsid w:val="00D432EF"/>
    <w:rsid w:val="00D437D2"/>
    <w:rsid w:val="00D44659"/>
    <w:rsid w:val="00D44E52"/>
    <w:rsid w:val="00D44F1F"/>
    <w:rsid w:val="00D46C9A"/>
    <w:rsid w:val="00D51A0C"/>
    <w:rsid w:val="00D526C0"/>
    <w:rsid w:val="00D538CC"/>
    <w:rsid w:val="00D53E6A"/>
    <w:rsid w:val="00D54C32"/>
    <w:rsid w:val="00D54F5D"/>
    <w:rsid w:val="00D55039"/>
    <w:rsid w:val="00D566E4"/>
    <w:rsid w:val="00D56808"/>
    <w:rsid w:val="00D57AE1"/>
    <w:rsid w:val="00D60475"/>
    <w:rsid w:val="00D609C6"/>
    <w:rsid w:val="00D60EAD"/>
    <w:rsid w:val="00D631CF"/>
    <w:rsid w:val="00D64752"/>
    <w:rsid w:val="00D648C5"/>
    <w:rsid w:val="00D65D07"/>
    <w:rsid w:val="00D65FD4"/>
    <w:rsid w:val="00D70759"/>
    <w:rsid w:val="00D71848"/>
    <w:rsid w:val="00D72159"/>
    <w:rsid w:val="00D724FB"/>
    <w:rsid w:val="00D73AFA"/>
    <w:rsid w:val="00D74380"/>
    <w:rsid w:val="00D74810"/>
    <w:rsid w:val="00D758E8"/>
    <w:rsid w:val="00D76E42"/>
    <w:rsid w:val="00D824F2"/>
    <w:rsid w:val="00D827A9"/>
    <w:rsid w:val="00D82E24"/>
    <w:rsid w:val="00D839B5"/>
    <w:rsid w:val="00D845D1"/>
    <w:rsid w:val="00D8496E"/>
    <w:rsid w:val="00D84A53"/>
    <w:rsid w:val="00D857BC"/>
    <w:rsid w:val="00D85896"/>
    <w:rsid w:val="00D860CD"/>
    <w:rsid w:val="00D86476"/>
    <w:rsid w:val="00D867EE"/>
    <w:rsid w:val="00D87A20"/>
    <w:rsid w:val="00D90444"/>
    <w:rsid w:val="00D91B75"/>
    <w:rsid w:val="00D924B5"/>
    <w:rsid w:val="00D92771"/>
    <w:rsid w:val="00D93A9B"/>
    <w:rsid w:val="00D94957"/>
    <w:rsid w:val="00D957F2"/>
    <w:rsid w:val="00DA1D43"/>
    <w:rsid w:val="00DA2A06"/>
    <w:rsid w:val="00DA443D"/>
    <w:rsid w:val="00DA6777"/>
    <w:rsid w:val="00DB038C"/>
    <w:rsid w:val="00DB0758"/>
    <w:rsid w:val="00DB1801"/>
    <w:rsid w:val="00DB2AC3"/>
    <w:rsid w:val="00DB2FB4"/>
    <w:rsid w:val="00DB3515"/>
    <w:rsid w:val="00DB35AF"/>
    <w:rsid w:val="00DB4F59"/>
    <w:rsid w:val="00DB5BAD"/>
    <w:rsid w:val="00DB5F7C"/>
    <w:rsid w:val="00DB6200"/>
    <w:rsid w:val="00DB7968"/>
    <w:rsid w:val="00DC2165"/>
    <w:rsid w:val="00DC30EE"/>
    <w:rsid w:val="00DC3573"/>
    <w:rsid w:val="00DC393B"/>
    <w:rsid w:val="00DC5085"/>
    <w:rsid w:val="00DC5FD5"/>
    <w:rsid w:val="00DC613A"/>
    <w:rsid w:val="00DC64F6"/>
    <w:rsid w:val="00DC6C95"/>
    <w:rsid w:val="00DD138B"/>
    <w:rsid w:val="00DD1A78"/>
    <w:rsid w:val="00DD252D"/>
    <w:rsid w:val="00DD2A4F"/>
    <w:rsid w:val="00DD2C34"/>
    <w:rsid w:val="00DD3994"/>
    <w:rsid w:val="00DD4765"/>
    <w:rsid w:val="00DD69B1"/>
    <w:rsid w:val="00DD7827"/>
    <w:rsid w:val="00DE17F9"/>
    <w:rsid w:val="00DE1DD3"/>
    <w:rsid w:val="00DE2193"/>
    <w:rsid w:val="00DE219F"/>
    <w:rsid w:val="00DE23A0"/>
    <w:rsid w:val="00DE2E66"/>
    <w:rsid w:val="00DE3A9B"/>
    <w:rsid w:val="00DE445E"/>
    <w:rsid w:val="00DE4DB7"/>
    <w:rsid w:val="00DE508C"/>
    <w:rsid w:val="00DE677F"/>
    <w:rsid w:val="00DE734E"/>
    <w:rsid w:val="00DE7485"/>
    <w:rsid w:val="00DF2109"/>
    <w:rsid w:val="00DF2A04"/>
    <w:rsid w:val="00DF414F"/>
    <w:rsid w:val="00DF47F2"/>
    <w:rsid w:val="00DF58C4"/>
    <w:rsid w:val="00DF65F5"/>
    <w:rsid w:val="00DF66EC"/>
    <w:rsid w:val="00DF7C82"/>
    <w:rsid w:val="00E04590"/>
    <w:rsid w:val="00E04DD8"/>
    <w:rsid w:val="00E06183"/>
    <w:rsid w:val="00E062C0"/>
    <w:rsid w:val="00E06505"/>
    <w:rsid w:val="00E077CE"/>
    <w:rsid w:val="00E0785B"/>
    <w:rsid w:val="00E078AC"/>
    <w:rsid w:val="00E07985"/>
    <w:rsid w:val="00E07FE9"/>
    <w:rsid w:val="00E10955"/>
    <w:rsid w:val="00E11721"/>
    <w:rsid w:val="00E11EB1"/>
    <w:rsid w:val="00E12549"/>
    <w:rsid w:val="00E1342E"/>
    <w:rsid w:val="00E138AF"/>
    <w:rsid w:val="00E13DF4"/>
    <w:rsid w:val="00E148E5"/>
    <w:rsid w:val="00E15334"/>
    <w:rsid w:val="00E1654A"/>
    <w:rsid w:val="00E1671B"/>
    <w:rsid w:val="00E17217"/>
    <w:rsid w:val="00E17254"/>
    <w:rsid w:val="00E172B4"/>
    <w:rsid w:val="00E17F05"/>
    <w:rsid w:val="00E20389"/>
    <w:rsid w:val="00E20818"/>
    <w:rsid w:val="00E215B2"/>
    <w:rsid w:val="00E22341"/>
    <w:rsid w:val="00E22346"/>
    <w:rsid w:val="00E23066"/>
    <w:rsid w:val="00E23440"/>
    <w:rsid w:val="00E23CCF"/>
    <w:rsid w:val="00E24603"/>
    <w:rsid w:val="00E25524"/>
    <w:rsid w:val="00E271D1"/>
    <w:rsid w:val="00E30328"/>
    <w:rsid w:val="00E3054C"/>
    <w:rsid w:val="00E32758"/>
    <w:rsid w:val="00E33A56"/>
    <w:rsid w:val="00E344B9"/>
    <w:rsid w:val="00E34E4D"/>
    <w:rsid w:val="00E34EBE"/>
    <w:rsid w:val="00E356F7"/>
    <w:rsid w:val="00E35FC8"/>
    <w:rsid w:val="00E363E7"/>
    <w:rsid w:val="00E37205"/>
    <w:rsid w:val="00E4169B"/>
    <w:rsid w:val="00E44770"/>
    <w:rsid w:val="00E47241"/>
    <w:rsid w:val="00E51048"/>
    <w:rsid w:val="00E51A6C"/>
    <w:rsid w:val="00E521D9"/>
    <w:rsid w:val="00E52BAC"/>
    <w:rsid w:val="00E5454A"/>
    <w:rsid w:val="00E545F0"/>
    <w:rsid w:val="00E55C94"/>
    <w:rsid w:val="00E6172A"/>
    <w:rsid w:val="00E62BBD"/>
    <w:rsid w:val="00E64D2A"/>
    <w:rsid w:val="00E6571A"/>
    <w:rsid w:val="00E657C6"/>
    <w:rsid w:val="00E66EF0"/>
    <w:rsid w:val="00E678FA"/>
    <w:rsid w:val="00E7068E"/>
    <w:rsid w:val="00E71684"/>
    <w:rsid w:val="00E73E45"/>
    <w:rsid w:val="00E74E0B"/>
    <w:rsid w:val="00E756F1"/>
    <w:rsid w:val="00E761E4"/>
    <w:rsid w:val="00E765F9"/>
    <w:rsid w:val="00E7715F"/>
    <w:rsid w:val="00E81061"/>
    <w:rsid w:val="00E8176A"/>
    <w:rsid w:val="00E81897"/>
    <w:rsid w:val="00E84966"/>
    <w:rsid w:val="00E85E4D"/>
    <w:rsid w:val="00E863F2"/>
    <w:rsid w:val="00E918DF"/>
    <w:rsid w:val="00E92204"/>
    <w:rsid w:val="00E9239B"/>
    <w:rsid w:val="00E930D0"/>
    <w:rsid w:val="00E93142"/>
    <w:rsid w:val="00E93ABB"/>
    <w:rsid w:val="00E96609"/>
    <w:rsid w:val="00E975BB"/>
    <w:rsid w:val="00E9793F"/>
    <w:rsid w:val="00EA060F"/>
    <w:rsid w:val="00EA0718"/>
    <w:rsid w:val="00EA13F4"/>
    <w:rsid w:val="00EA344F"/>
    <w:rsid w:val="00EA4E5B"/>
    <w:rsid w:val="00EA4FC0"/>
    <w:rsid w:val="00EA578A"/>
    <w:rsid w:val="00EA5A9D"/>
    <w:rsid w:val="00EA5AA0"/>
    <w:rsid w:val="00EB07B9"/>
    <w:rsid w:val="00EB1D03"/>
    <w:rsid w:val="00EB2E6A"/>
    <w:rsid w:val="00EB3676"/>
    <w:rsid w:val="00EB42C4"/>
    <w:rsid w:val="00EC1AA6"/>
    <w:rsid w:val="00EC201D"/>
    <w:rsid w:val="00EC28C7"/>
    <w:rsid w:val="00EC2D19"/>
    <w:rsid w:val="00EC3491"/>
    <w:rsid w:val="00EC39E5"/>
    <w:rsid w:val="00EC4519"/>
    <w:rsid w:val="00EC7AD6"/>
    <w:rsid w:val="00ED02EF"/>
    <w:rsid w:val="00ED101C"/>
    <w:rsid w:val="00ED2DBD"/>
    <w:rsid w:val="00ED4A5A"/>
    <w:rsid w:val="00ED5047"/>
    <w:rsid w:val="00ED527A"/>
    <w:rsid w:val="00ED570D"/>
    <w:rsid w:val="00ED5A51"/>
    <w:rsid w:val="00ED5C68"/>
    <w:rsid w:val="00ED697F"/>
    <w:rsid w:val="00EE0CAE"/>
    <w:rsid w:val="00EE1E86"/>
    <w:rsid w:val="00EE274C"/>
    <w:rsid w:val="00EE4914"/>
    <w:rsid w:val="00EE5C61"/>
    <w:rsid w:val="00EF1826"/>
    <w:rsid w:val="00EF2FEB"/>
    <w:rsid w:val="00EF32BF"/>
    <w:rsid w:val="00EF3641"/>
    <w:rsid w:val="00EF38CF"/>
    <w:rsid w:val="00EF3A95"/>
    <w:rsid w:val="00EF3B75"/>
    <w:rsid w:val="00EF6DBC"/>
    <w:rsid w:val="00F0216F"/>
    <w:rsid w:val="00F03093"/>
    <w:rsid w:val="00F0321E"/>
    <w:rsid w:val="00F0348A"/>
    <w:rsid w:val="00F04F19"/>
    <w:rsid w:val="00F05754"/>
    <w:rsid w:val="00F05FC8"/>
    <w:rsid w:val="00F07D6D"/>
    <w:rsid w:val="00F11853"/>
    <w:rsid w:val="00F11BE9"/>
    <w:rsid w:val="00F1522A"/>
    <w:rsid w:val="00F15ED8"/>
    <w:rsid w:val="00F16C48"/>
    <w:rsid w:val="00F17444"/>
    <w:rsid w:val="00F176B8"/>
    <w:rsid w:val="00F20694"/>
    <w:rsid w:val="00F20BBA"/>
    <w:rsid w:val="00F210B3"/>
    <w:rsid w:val="00F23C7E"/>
    <w:rsid w:val="00F25EA9"/>
    <w:rsid w:val="00F26122"/>
    <w:rsid w:val="00F31731"/>
    <w:rsid w:val="00F32D0F"/>
    <w:rsid w:val="00F33204"/>
    <w:rsid w:val="00F338B2"/>
    <w:rsid w:val="00F36216"/>
    <w:rsid w:val="00F40B76"/>
    <w:rsid w:val="00F4110F"/>
    <w:rsid w:val="00F41DCD"/>
    <w:rsid w:val="00F41EE0"/>
    <w:rsid w:val="00F429D3"/>
    <w:rsid w:val="00F43155"/>
    <w:rsid w:val="00F44DEB"/>
    <w:rsid w:val="00F46543"/>
    <w:rsid w:val="00F46A2E"/>
    <w:rsid w:val="00F46B10"/>
    <w:rsid w:val="00F47A4A"/>
    <w:rsid w:val="00F50446"/>
    <w:rsid w:val="00F50715"/>
    <w:rsid w:val="00F52173"/>
    <w:rsid w:val="00F52BF8"/>
    <w:rsid w:val="00F53AFF"/>
    <w:rsid w:val="00F56225"/>
    <w:rsid w:val="00F564D6"/>
    <w:rsid w:val="00F579A2"/>
    <w:rsid w:val="00F57D12"/>
    <w:rsid w:val="00F57DC6"/>
    <w:rsid w:val="00F602E3"/>
    <w:rsid w:val="00F604F7"/>
    <w:rsid w:val="00F60A39"/>
    <w:rsid w:val="00F61629"/>
    <w:rsid w:val="00F62D47"/>
    <w:rsid w:val="00F63518"/>
    <w:rsid w:val="00F63D18"/>
    <w:rsid w:val="00F6504C"/>
    <w:rsid w:val="00F653F3"/>
    <w:rsid w:val="00F65F32"/>
    <w:rsid w:val="00F666AE"/>
    <w:rsid w:val="00F701EC"/>
    <w:rsid w:val="00F70C3B"/>
    <w:rsid w:val="00F72B7D"/>
    <w:rsid w:val="00F72FD0"/>
    <w:rsid w:val="00F73CCD"/>
    <w:rsid w:val="00F752E6"/>
    <w:rsid w:val="00F7553A"/>
    <w:rsid w:val="00F7594C"/>
    <w:rsid w:val="00F760CA"/>
    <w:rsid w:val="00F768F5"/>
    <w:rsid w:val="00F7730C"/>
    <w:rsid w:val="00F80262"/>
    <w:rsid w:val="00F83CEB"/>
    <w:rsid w:val="00F8509E"/>
    <w:rsid w:val="00F8558D"/>
    <w:rsid w:val="00F864D1"/>
    <w:rsid w:val="00F8657E"/>
    <w:rsid w:val="00F87AD9"/>
    <w:rsid w:val="00F87AF8"/>
    <w:rsid w:val="00F90BF1"/>
    <w:rsid w:val="00F916F4"/>
    <w:rsid w:val="00F9181A"/>
    <w:rsid w:val="00F92EAC"/>
    <w:rsid w:val="00F964CB"/>
    <w:rsid w:val="00F97134"/>
    <w:rsid w:val="00F97762"/>
    <w:rsid w:val="00F97CA4"/>
    <w:rsid w:val="00FA0096"/>
    <w:rsid w:val="00FA0109"/>
    <w:rsid w:val="00FA1F6A"/>
    <w:rsid w:val="00FA31A1"/>
    <w:rsid w:val="00FA37F9"/>
    <w:rsid w:val="00FA3CC7"/>
    <w:rsid w:val="00FA3EE7"/>
    <w:rsid w:val="00FA4931"/>
    <w:rsid w:val="00FA551B"/>
    <w:rsid w:val="00FA6516"/>
    <w:rsid w:val="00FB045C"/>
    <w:rsid w:val="00FB06D1"/>
    <w:rsid w:val="00FB1472"/>
    <w:rsid w:val="00FB2E37"/>
    <w:rsid w:val="00FB4FF3"/>
    <w:rsid w:val="00FB549B"/>
    <w:rsid w:val="00FB6E53"/>
    <w:rsid w:val="00FB73EF"/>
    <w:rsid w:val="00FC0482"/>
    <w:rsid w:val="00FC05B5"/>
    <w:rsid w:val="00FC0B79"/>
    <w:rsid w:val="00FC1164"/>
    <w:rsid w:val="00FC1F61"/>
    <w:rsid w:val="00FC2D37"/>
    <w:rsid w:val="00FC3738"/>
    <w:rsid w:val="00FC44D4"/>
    <w:rsid w:val="00FC791F"/>
    <w:rsid w:val="00FD19F4"/>
    <w:rsid w:val="00FD1A56"/>
    <w:rsid w:val="00FD1D1F"/>
    <w:rsid w:val="00FD2C55"/>
    <w:rsid w:val="00FD42C9"/>
    <w:rsid w:val="00FD4768"/>
    <w:rsid w:val="00FD56B5"/>
    <w:rsid w:val="00FD5FF4"/>
    <w:rsid w:val="00FE0246"/>
    <w:rsid w:val="00FE06F7"/>
    <w:rsid w:val="00FE0BFB"/>
    <w:rsid w:val="00FE2F5B"/>
    <w:rsid w:val="00FE4267"/>
    <w:rsid w:val="00FE4803"/>
    <w:rsid w:val="00FE5857"/>
    <w:rsid w:val="00FE654E"/>
    <w:rsid w:val="00FF0A6F"/>
    <w:rsid w:val="00FF165D"/>
    <w:rsid w:val="00FF1BD3"/>
    <w:rsid w:val="00FF389C"/>
    <w:rsid w:val="00FF3AE4"/>
    <w:rsid w:val="00FF4410"/>
    <w:rsid w:val="00FF4979"/>
    <w:rsid w:val="00FF51B3"/>
    <w:rsid w:val="00FF5840"/>
    <w:rsid w:val="00FF7F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17"/>
    <w:pPr>
      <w:spacing w:after="0" w:line="240" w:lineRule="auto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3A3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52</Words>
  <Characters>143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1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xjohnson</dc:creator>
  <cp:keywords/>
  <dc:description/>
  <cp:lastModifiedBy>kxjohnson</cp:lastModifiedBy>
  <cp:revision>2</cp:revision>
  <dcterms:created xsi:type="dcterms:W3CDTF">2012-09-28T14:06:00Z</dcterms:created>
  <dcterms:modified xsi:type="dcterms:W3CDTF">2012-10-01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